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10" r:id="rId2"/>
  </p:sldMasterIdLst>
  <p:notesMasterIdLst>
    <p:notesMasterId r:id="rId32"/>
  </p:notesMasterIdLst>
  <p:sldIdLst>
    <p:sldId id="7083" r:id="rId3"/>
    <p:sldId id="259" r:id="rId4"/>
    <p:sldId id="376" r:id="rId5"/>
    <p:sldId id="1356" r:id="rId6"/>
    <p:sldId id="348" r:id="rId7"/>
    <p:sldId id="349" r:id="rId8"/>
    <p:sldId id="352" r:id="rId9"/>
    <p:sldId id="353" r:id="rId10"/>
    <p:sldId id="354" r:id="rId11"/>
    <p:sldId id="350" r:id="rId12"/>
    <p:sldId id="377" r:id="rId13"/>
    <p:sldId id="371" r:id="rId14"/>
    <p:sldId id="370" r:id="rId15"/>
    <p:sldId id="372" r:id="rId16"/>
    <p:sldId id="373" r:id="rId17"/>
    <p:sldId id="374" r:id="rId18"/>
    <p:sldId id="375" r:id="rId19"/>
    <p:sldId id="264" r:id="rId20"/>
    <p:sldId id="356" r:id="rId21"/>
    <p:sldId id="357" r:id="rId22"/>
    <p:sldId id="358" r:id="rId23"/>
    <p:sldId id="363" r:id="rId24"/>
    <p:sldId id="359" r:id="rId25"/>
    <p:sldId id="365" r:id="rId26"/>
    <p:sldId id="1355" r:id="rId27"/>
    <p:sldId id="378" r:id="rId28"/>
    <p:sldId id="360" r:id="rId29"/>
    <p:sldId id="309" r:id="rId30"/>
    <p:sldId id="837" r:id="rId31"/>
  </p:sldIdLst>
  <p:sldSz cx="13442950" cy="7561263"/>
  <p:notesSz cx="6858000" cy="9144000"/>
  <p:defaultTextStyle>
    <a:defPPr>
      <a:defRPr lang="en-US"/>
    </a:defPPr>
    <a:lvl1pPr marL="0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48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2965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447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2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41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621" userDrawn="1">
          <p15:clr>
            <a:srgbClr val="A4A3A4"/>
          </p15:clr>
        </p15:guide>
        <p15:guide id="3" orient="horz" pos="2382" userDrawn="1">
          <p15:clr>
            <a:srgbClr val="A4A3A4"/>
          </p15:clr>
        </p15:guide>
        <p15:guide id="4" pos="423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ư viện 03" initials="tv0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6" autoAdjust="0"/>
    <p:restoredTop sz="94660"/>
  </p:normalViewPr>
  <p:slideViewPr>
    <p:cSldViewPr>
      <p:cViewPr varScale="1">
        <p:scale>
          <a:sx n="71" d="100"/>
          <a:sy n="71" d="100"/>
        </p:scale>
        <p:origin x="864" y="62"/>
      </p:cViewPr>
      <p:guideLst>
        <p:guide orient="horz" pos="2160"/>
        <p:guide pos="3621"/>
        <p:guide orient="horz" pos="2382"/>
        <p:guide pos="42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7EC1ADF2-368A-44C3-B5D1-39DDAA94AE5A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96CFCB8A-5BA3-4625-A3F1-530709778B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18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521482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1042965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564447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2085929" algn="l" defTabSz="1042965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607412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429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à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c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ệ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nh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5 m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ô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Cho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m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400 km.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FCB8A-5BA3-4625-A3F1-530709778BE3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523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8222" y="2348916"/>
            <a:ext cx="11426507" cy="162077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6443" y="4284717"/>
            <a:ext cx="9410065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46138" y="302824"/>
            <a:ext cx="3024664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2149" y="302824"/>
            <a:ext cx="8849942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8222" y="2348894"/>
            <a:ext cx="11426507" cy="162077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6443" y="4284717"/>
            <a:ext cx="9410065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1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325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902" y="4858813"/>
            <a:ext cx="11426507" cy="1501751"/>
          </a:xfrm>
        </p:spPr>
        <p:txBody>
          <a:bodyPr anchor="t"/>
          <a:lstStyle>
            <a:lvl1pPr algn="l">
              <a:defRPr sz="4600" b="1" cap="all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1902" y="3204786"/>
            <a:ext cx="11426507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5710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2149" y="1764295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33500" y="1764295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8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692534"/>
            <a:ext cx="5939637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2148" y="2397901"/>
            <a:ext cx="5939637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28832" y="1692534"/>
            <a:ext cx="5941971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28832" y="2397901"/>
            <a:ext cx="5941971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551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59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53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49" y="301050"/>
            <a:ext cx="4422638" cy="1281214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5820" y="301051"/>
            <a:ext cx="7514982" cy="6453328"/>
          </a:xfrm>
        </p:spPr>
        <p:txBody>
          <a:bodyPr/>
          <a:lstStyle>
            <a:lvl1pPr>
              <a:defRPr sz="3600">
                <a:latin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</a:defRPr>
            </a:lvl2pPr>
            <a:lvl3pPr>
              <a:defRPr sz="2700">
                <a:latin typeface="Times New Roman" panose="02020603050405020304" pitchFamily="18" charset="0"/>
              </a:defRPr>
            </a:lvl3pPr>
            <a:lvl4pPr>
              <a:defRPr sz="2300">
                <a:latin typeface="Times New Roman" panose="02020603050405020304" pitchFamily="18" charset="0"/>
              </a:defRPr>
            </a:lvl4pPr>
            <a:lvl5pPr>
              <a:defRPr sz="2300">
                <a:latin typeface="Times New Roman" panose="02020603050405020304" pitchFamily="18" charset="0"/>
              </a:defRPr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2149" y="1582265"/>
            <a:ext cx="4422638" cy="5172114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019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912" y="5292885"/>
            <a:ext cx="8065770" cy="624855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34912" y="675613"/>
            <a:ext cx="8065770" cy="4536758"/>
          </a:xfrm>
        </p:spPr>
        <p:txBody>
          <a:bodyPr/>
          <a:lstStyle>
            <a:lvl1pPr marL="0" indent="0">
              <a:buNone/>
              <a:defRPr sz="3600">
                <a:latin typeface="Times New Roman" panose="02020603050405020304" pitchFamily="18" charset="0"/>
              </a:defRPr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34912" y="5917739"/>
            <a:ext cx="8065770" cy="887398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17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5275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46138" y="302802"/>
            <a:ext cx="3024664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2149" y="302802"/>
            <a:ext cx="8849942" cy="6451578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635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51145" y="113770"/>
            <a:ext cx="12119659" cy="1449242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2149" y="1764296"/>
            <a:ext cx="5937302" cy="2371647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33500" y="1764296"/>
            <a:ext cx="5937302" cy="2371647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72149" y="4303970"/>
            <a:ext cx="5937302" cy="2373396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33500" y="4303970"/>
            <a:ext cx="5937302" cy="2373396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72148" y="6883901"/>
            <a:ext cx="3136688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93009" y="6889151"/>
            <a:ext cx="4256934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634114" y="6883901"/>
            <a:ext cx="3136688" cy="5040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9A646782-C30E-43CF-B785-7CDCB1A76E2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6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902" y="4858835"/>
            <a:ext cx="11426507" cy="1501751"/>
          </a:xfrm>
        </p:spPr>
        <p:txBody>
          <a:bodyPr anchor="t"/>
          <a:lstStyle>
            <a:lvl1pPr algn="l">
              <a:defRPr sz="4600" b="1" cap="all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1902" y="3204786"/>
            <a:ext cx="11426507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2149" y="1764302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33500" y="1764302"/>
            <a:ext cx="5937302" cy="4990084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700">
                <a:latin typeface="Times New Roman" panose="02020603050405020304" pitchFamily="18" charset="0"/>
              </a:defRPr>
            </a:lvl2pPr>
            <a:lvl3pPr>
              <a:defRPr sz="2300">
                <a:latin typeface="Times New Roman" panose="02020603050405020304" pitchFamily="18" charset="0"/>
              </a:defRPr>
            </a:lvl3pPr>
            <a:lvl4pPr>
              <a:defRPr sz="2100">
                <a:latin typeface="Times New Roman" panose="02020603050405020304" pitchFamily="18" charset="0"/>
              </a:defRPr>
            </a:lvl4pPr>
            <a:lvl5pPr>
              <a:defRPr sz="2100">
                <a:latin typeface="Times New Roman" panose="02020603050405020304" pitchFamily="18" charset="0"/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692534"/>
            <a:ext cx="5939637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2148" y="2397901"/>
            <a:ext cx="5939637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28848" y="1692534"/>
            <a:ext cx="5941971" cy="705367"/>
          </a:xfrm>
        </p:spPr>
        <p:txBody>
          <a:bodyPr anchor="b"/>
          <a:lstStyle>
            <a:lvl1pPr marL="0" indent="0">
              <a:buNone/>
              <a:defRPr sz="2700" b="1">
                <a:latin typeface="Times New Roman" panose="02020603050405020304" pitchFamily="18" charset="0"/>
              </a:defRPr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28848" y="2397901"/>
            <a:ext cx="5941971" cy="4356478"/>
          </a:xfrm>
        </p:spPr>
        <p:txBody>
          <a:bodyPr/>
          <a:lstStyle>
            <a:lvl1pPr>
              <a:defRPr sz="2700">
                <a:latin typeface="Times New Roman" panose="02020603050405020304" pitchFamily="18" charset="0"/>
              </a:defRPr>
            </a:lvl1pPr>
            <a:lvl2pPr>
              <a:defRPr sz="2300">
                <a:latin typeface="Times New Roman" panose="02020603050405020304" pitchFamily="18" charset="0"/>
              </a:defRPr>
            </a:lvl2pPr>
            <a:lvl3pPr>
              <a:defRPr sz="2100">
                <a:latin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51" y="301050"/>
            <a:ext cx="4422638" cy="1281214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5820" y="301073"/>
            <a:ext cx="7514982" cy="6453328"/>
          </a:xfrm>
        </p:spPr>
        <p:txBody>
          <a:bodyPr/>
          <a:lstStyle>
            <a:lvl1pPr>
              <a:defRPr sz="3600">
                <a:latin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</a:defRPr>
            </a:lvl2pPr>
            <a:lvl3pPr>
              <a:defRPr sz="2700">
                <a:latin typeface="Times New Roman" panose="02020603050405020304" pitchFamily="18" charset="0"/>
              </a:defRPr>
            </a:lvl3pPr>
            <a:lvl4pPr>
              <a:defRPr sz="2300">
                <a:latin typeface="Times New Roman" panose="02020603050405020304" pitchFamily="18" charset="0"/>
              </a:defRPr>
            </a:lvl4pPr>
            <a:lvl5pPr>
              <a:defRPr sz="2300">
                <a:latin typeface="Times New Roman" panose="02020603050405020304" pitchFamily="18" charset="0"/>
              </a:defRPr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2151" y="1582268"/>
            <a:ext cx="4422638" cy="5172114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912" y="5292885"/>
            <a:ext cx="8065770" cy="624855"/>
          </a:xfrm>
        </p:spPr>
        <p:txBody>
          <a:bodyPr anchor="b"/>
          <a:lstStyle>
            <a:lvl1pPr algn="l">
              <a:defRPr sz="2300" b="1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34912" y="675613"/>
            <a:ext cx="8065770" cy="4536758"/>
          </a:xfrm>
        </p:spPr>
        <p:txBody>
          <a:bodyPr/>
          <a:lstStyle>
            <a:lvl1pPr marL="0" indent="0">
              <a:buNone/>
              <a:defRPr sz="3600">
                <a:latin typeface="Times New Roman" panose="02020603050405020304" pitchFamily="18" charset="0"/>
              </a:defRPr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34912" y="5917739"/>
            <a:ext cx="8065770" cy="887398"/>
          </a:xfr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</a:defRPr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2148" y="302802"/>
            <a:ext cx="12098655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764302"/>
            <a:ext cx="12098655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148" y="7008194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93009" y="7008194"/>
            <a:ext cx="4256934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34114" y="7008194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2148" y="302802"/>
            <a:ext cx="12098655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2148" y="1764295"/>
            <a:ext cx="12098655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148" y="7008172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93009" y="7008172"/>
            <a:ext cx="4256934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34114" y="7008172"/>
            <a:ext cx="3136688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40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66.jpe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8.png"/><Relationship Id="rId11" Type="http://schemas.openxmlformats.org/officeDocument/2006/relationships/image" Target="../media/image55.png"/><Relationship Id="rId5" Type="http://schemas.openxmlformats.org/officeDocument/2006/relationships/image" Target="../media/image67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69.jpeg"/><Relationship Id="rId7" Type="http://schemas.openxmlformats.org/officeDocument/2006/relationships/image" Target="../media/image54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png"/><Relationship Id="rId1" Type="http://schemas.openxmlformats.org/officeDocument/2006/relationships/video" Target="NULL" TargetMode="External"/><Relationship Id="rId6" Type="http://schemas.openxmlformats.org/officeDocument/2006/relationships/image" Target="../media/image43.png"/><Relationship Id="rId11" Type="http://schemas.openxmlformats.org/officeDocument/2006/relationships/image" Target="../media/image72.png"/><Relationship Id="rId5" Type="http://schemas.openxmlformats.org/officeDocument/2006/relationships/image" Target="../media/image52.jpeg"/><Relationship Id="rId15" Type="http://schemas.openxmlformats.org/officeDocument/2006/relationships/image" Target="../media/image75.png"/><Relationship Id="rId10" Type="http://schemas.openxmlformats.org/officeDocument/2006/relationships/image" Target="../media/image71.png"/><Relationship Id="rId4" Type="http://schemas.openxmlformats.org/officeDocument/2006/relationships/image" Target="../media/image53.png"/><Relationship Id="rId9" Type="http://schemas.openxmlformats.org/officeDocument/2006/relationships/image" Target="../media/image70.png"/><Relationship Id="rId1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76.wmf"/><Relationship Id="rId3" Type="http://schemas.openxmlformats.org/officeDocument/2006/relationships/image" Target="../media/image49.png"/><Relationship Id="rId7" Type="http://schemas.openxmlformats.org/officeDocument/2006/relationships/image" Target="../media/image52.jpe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5.png"/><Relationship Id="rId11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image" Target="../media/image50.png"/><Relationship Id="rId9" Type="http://schemas.openxmlformats.org/officeDocument/2006/relationships/image" Target="../media/image43.png"/><Relationship Id="rId14" Type="http://schemas.openxmlformats.org/officeDocument/2006/relationships/image" Target="../media/image7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56.jpe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2.jpeg"/><Relationship Id="rId5" Type="http://schemas.openxmlformats.org/officeDocument/2006/relationships/image" Target="../media/image45.png"/><Relationship Id="rId10" Type="http://schemas.openxmlformats.org/officeDocument/2006/relationships/image" Target="../media/image55.png"/><Relationship Id="rId4" Type="http://schemas.openxmlformats.org/officeDocument/2006/relationships/image" Target="../media/image57.png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66.jpeg"/><Relationship Id="rId21" Type="http://schemas.openxmlformats.org/officeDocument/2006/relationships/image" Target="../media/image82.wmf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ideo" Target="NULL" TargetMode="External"/><Relationship Id="rId6" Type="http://schemas.openxmlformats.org/officeDocument/2006/relationships/image" Target="../media/image68.png"/><Relationship Id="rId11" Type="http://schemas.openxmlformats.org/officeDocument/2006/relationships/image" Target="../media/image55.png"/><Relationship Id="rId5" Type="http://schemas.openxmlformats.org/officeDocument/2006/relationships/image" Target="../media/image67.png"/><Relationship Id="rId15" Type="http://schemas.openxmlformats.org/officeDocument/2006/relationships/image" Target="../media/image79.wmf"/><Relationship Id="rId10" Type="http://schemas.openxmlformats.org/officeDocument/2006/relationships/image" Target="../media/image54.png"/><Relationship Id="rId19" Type="http://schemas.openxmlformats.org/officeDocument/2006/relationships/image" Target="../media/image81.wmf"/><Relationship Id="rId4" Type="http://schemas.openxmlformats.org/officeDocument/2006/relationships/image" Target="../media/image53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5.png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69.jpeg"/><Relationship Id="rId21" Type="http://schemas.openxmlformats.org/officeDocument/2006/relationships/image" Target="../media/image86.wmf"/><Relationship Id="rId7" Type="http://schemas.openxmlformats.org/officeDocument/2006/relationships/image" Target="../media/image73.png"/><Relationship Id="rId12" Type="http://schemas.openxmlformats.org/officeDocument/2006/relationships/image" Target="../media/image54.png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ideo" Target="NULL" TargetMode="External"/><Relationship Id="rId6" Type="http://schemas.openxmlformats.org/officeDocument/2006/relationships/image" Target="../media/image72.png"/><Relationship Id="rId11" Type="http://schemas.openxmlformats.org/officeDocument/2006/relationships/image" Target="../media/image43.png"/><Relationship Id="rId5" Type="http://schemas.openxmlformats.org/officeDocument/2006/relationships/image" Target="../media/image71.png"/><Relationship Id="rId15" Type="http://schemas.openxmlformats.org/officeDocument/2006/relationships/image" Target="../media/image83.wmf"/><Relationship Id="rId10" Type="http://schemas.openxmlformats.org/officeDocument/2006/relationships/image" Target="../media/image53.png"/><Relationship Id="rId19" Type="http://schemas.openxmlformats.org/officeDocument/2006/relationships/image" Target="../media/image85.wmf"/><Relationship Id="rId4" Type="http://schemas.openxmlformats.org/officeDocument/2006/relationships/image" Target="../media/image70.png"/><Relationship Id="rId9" Type="http://schemas.openxmlformats.org/officeDocument/2006/relationships/image" Target="../media/image52.jpeg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7.wmf"/><Relationship Id="rId9" Type="http://schemas.openxmlformats.org/officeDocument/2006/relationships/image" Target="../media/image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94.wmf"/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03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4.bin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29.bin"/><Relationship Id="rId2" Type="http://schemas.openxmlformats.org/officeDocument/2006/relationships/image" Target="../media/image2.png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114.wmf"/><Relationship Id="rId32" Type="http://schemas.openxmlformats.org/officeDocument/2006/relationships/oleObject" Target="../embeddings/oleObject42.bin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120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116.wmf"/><Relationship Id="rId36" Type="http://schemas.openxmlformats.org/officeDocument/2006/relationships/image" Target="../media/image118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122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45.bin"/><Relationship Id="rId43" Type="http://schemas.openxmlformats.org/officeDocument/2006/relationships/oleObject" Target="../embeddings/oleObject49.bin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7" Type="http://schemas.openxmlformats.org/officeDocument/2006/relationships/image" Target="../media/image12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30.wmf"/><Relationship Id="rId3" Type="http://schemas.openxmlformats.org/officeDocument/2006/relationships/image" Target="../media/image123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123.e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3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svg"/><Relationship Id="rId5" Type="http://schemas.openxmlformats.org/officeDocument/2006/relationships/image" Target="../media/image37.png"/><Relationship Id="rId10" Type="http://schemas.openxmlformats.org/officeDocument/2006/relationships/image" Target="../media/image42.svg"/><Relationship Id="rId4" Type="http://schemas.openxmlformats.org/officeDocument/2006/relationships/image" Target="../media/image36.svg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1.png"/><Relationship Id="rId4" Type="http://schemas.openxmlformats.org/officeDocument/2006/relationships/image" Target="../media/image14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46.wmf"/><Relationship Id="rId3" Type="http://schemas.openxmlformats.org/officeDocument/2006/relationships/image" Target="../media/image140.e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7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microsoft.com/office/2007/relationships/hdphoto" Target="../media/hdphoto1.wdp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image" Target="../media/image172.svg"/><Relationship Id="rId3" Type="http://schemas.openxmlformats.org/officeDocument/2006/relationships/image" Target="../media/image162.svg"/><Relationship Id="rId7" Type="http://schemas.openxmlformats.org/officeDocument/2006/relationships/image" Target="../media/image166.svg"/><Relationship Id="rId12" Type="http://schemas.openxmlformats.org/officeDocument/2006/relationships/image" Target="../media/image1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5.png"/><Relationship Id="rId11" Type="http://schemas.openxmlformats.org/officeDocument/2006/relationships/image" Target="../media/image170.svg"/><Relationship Id="rId5" Type="http://schemas.openxmlformats.org/officeDocument/2006/relationships/image" Target="../media/image164.sv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7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26.png"/><Relationship Id="rId32" Type="http://schemas.openxmlformats.org/officeDocument/2006/relationships/image" Target="../media/image34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31" Type="http://schemas.openxmlformats.org/officeDocument/2006/relationships/image" Target="../media/image33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Relationship Id="rId30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svg"/><Relationship Id="rId5" Type="http://schemas.openxmlformats.org/officeDocument/2006/relationships/image" Target="../media/image37.png"/><Relationship Id="rId10" Type="http://schemas.openxmlformats.org/officeDocument/2006/relationships/image" Target="../media/image42.svg"/><Relationship Id="rId4" Type="http://schemas.openxmlformats.org/officeDocument/2006/relationships/image" Target="../media/image36.svg"/><Relationship Id="rId9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eg"/><Relationship Id="rId9" Type="http://schemas.openxmlformats.org/officeDocument/2006/relationships/image" Target="../media/image4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png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5.png"/><Relationship Id="rId11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image" Target="../media/image50.png"/><Relationship Id="rId9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56.jpe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2.jpeg"/><Relationship Id="rId5" Type="http://schemas.openxmlformats.org/officeDocument/2006/relationships/image" Target="../media/image45.png"/><Relationship Id="rId10" Type="http://schemas.openxmlformats.org/officeDocument/2006/relationships/image" Target="../media/image55.png"/><Relationship Id="rId4" Type="http://schemas.openxmlformats.org/officeDocument/2006/relationships/image" Target="../media/image57.png"/><Relationship Id="rId9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58.jpe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1.png"/><Relationship Id="rId11" Type="http://schemas.openxmlformats.org/officeDocument/2006/relationships/image" Target="../media/image55.png"/><Relationship Id="rId5" Type="http://schemas.openxmlformats.org/officeDocument/2006/relationships/image" Target="../media/image60.png"/><Relationship Id="rId10" Type="http://schemas.openxmlformats.org/officeDocument/2006/relationships/image" Target="../media/image54.png"/><Relationship Id="rId4" Type="http://schemas.openxmlformats.org/officeDocument/2006/relationships/image" Target="../media/image59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image" Target="../media/image65.png"/><Relationship Id="rId3" Type="http://schemas.openxmlformats.org/officeDocument/2006/relationships/image" Target="../media/image49.png"/><Relationship Id="rId7" Type="http://schemas.openxmlformats.org/officeDocument/2006/relationships/image" Target="../media/image61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4.png"/><Relationship Id="rId11" Type="http://schemas.openxmlformats.org/officeDocument/2006/relationships/image" Target="../media/image54.png"/><Relationship Id="rId5" Type="http://schemas.openxmlformats.org/officeDocument/2006/relationships/image" Target="../media/image63.png"/><Relationship Id="rId10" Type="http://schemas.openxmlformats.org/officeDocument/2006/relationships/image" Target="../media/image43.png"/><Relationship Id="rId4" Type="http://schemas.openxmlformats.org/officeDocument/2006/relationships/image" Target="../media/image62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" y="-1"/>
            <a:ext cx="13442244" cy="756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" y="-28322"/>
            <a:ext cx="13442950" cy="7540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3610" y="575496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515805" y="2561087"/>
            <a:ext cx="6199192" cy="507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177" y="3865306"/>
            <a:ext cx="2903124" cy="254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15" y="-4296569"/>
            <a:ext cx="8032160" cy="14898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512" y="94679"/>
            <a:ext cx="7491648" cy="22823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411457" y="424496"/>
            <a:ext cx="7181650" cy="145953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5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ửa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à</a:t>
            </a:r>
            <a:endParaRPr lang="en-US" sz="44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3075" y="483455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sp>
        <p:nvSpPr>
          <p:cNvPr id="11" name="Rounded Rectangle 23">
            <a:extLst>
              <a:ext uri="{FF2B5EF4-FFF2-40B4-BE49-F238E27FC236}">
                <a16:creationId xmlns:a16="http://schemas.microsoft.com/office/drawing/2014/main" id="{E812CBF3-0E7F-0B4E-D92B-23B5400BAAF1}"/>
              </a:ext>
            </a:extLst>
          </p:cNvPr>
          <p:cNvSpPr/>
          <p:nvPr/>
        </p:nvSpPr>
        <p:spPr>
          <a:xfrm>
            <a:off x="11064875" y="1596268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6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5A5C0787-1BA5-D1E0-FC26-C4EA40E5B16E}"/>
              </a:ext>
            </a:extLst>
          </p:cNvPr>
          <p:cNvSpPr/>
          <p:nvPr/>
        </p:nvSpPr>
        <p:spPr>
          <a:xfrm>
            <a:off x="11020836" y="3856831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 12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ounded Rectangle 25">
            <a:extLst>
              <a:ext uri="{FF2B5EF4-FFF2-40B4-BE49-F238E27FC236}">
                <a16:creationId xmlns:a16="http://schemas.microsoft.com/office/drawing/2014/main" id="{49567156-ECEE-DFA0-E665-4EE73F2C1756}"/>
              </a:ext>
            </a:extLst>
          </p:cNvPr>
          <p:cNvSpPr/>
          <p:nvPr/>
        </p:nvSpPr>
        <p:spPr>
          <a:xfrm>
            <a:off x="11064875" y="4999831"/>
            <a:ext cx="236104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18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0D265EB1-A83B-E997-1DE4-965B98FD3527}"/>
              </a:ext>
            </a:extLst>
          </p:cNvPr>
          <p:cNvSpPr/>
          <p:nvPr/>
        </p:nvSpPr>
        <p:spPr>
          <a:xfrm>
            <a:off x="11050527" y="2733640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 9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547E-6 -3.73714E-6 L -0.19024 0.07433 " pathEditMode="relative" rAng="0" ptsTypes="AA">
                                      <p:cBhvr>
                                        <p:cTn id="77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8" y="3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52" grpId="0" animBg="1"/>
      <p:bldP spid="52" grpId="1" animBg="1"/>
      <p:bldP spid="11" grpId="0" animBg="1"/>
      <p:bldP spid="11" grpId="1" animBg="1"/>
      <p:bldP spid="12" grpId="0" animBg="1"/>
      <p:bldP spid="12" grpId="1" animBg="1"/>
      <p:bldP spid="16" grpId="0" animBg="1"/>
      <p:bldP spid="16" grpId="1" animBg="1"/>
      <p:bldP spid="27" grpId="0" animBg="1"/>
      <p:bldP spid="2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Giai cuu dai duong 2\underwater-vector-background.jpg">
            <a:extLst>
              <a:ext uri="{FF2B5EF4-FFF2-40B4-BE49-F238E27FC236}">
                <a16:creationId xmlns:a16="http://schemas.microsoft.com/office/drawing/2014/main" id="{FBD547C0-2B47-2FD7-7A28-97EC109DD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6" y="-708519"/>
            <a:ext cx="13442950" cy="897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9742" y="6339506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063" y="67522"/>
            <a:ext cx="10120118" cy="30831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412161" y="151784"/>
            <a:ext cx="7497064" cy="281374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6. Cho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uyế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(O)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B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M (H.2)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iết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. </a:t>
            </a:r>
          </a:p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	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u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ỏ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AB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:  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3075" y="483455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9" name="Picture 6" descr="C:\Users\ADMIN\Desktop\Giai cuu dai duong 2\3b.jpg">
            <a:extLst>
              <a:ext uri="{FF2B5EF4-FFF2-40B4-BE49-F238E27FC236}">
                <a16:creationId xmlns:a16="http://schemas.microsoft.com/office/drawing/2014/main" id="{75CBC2B8-F773-C4F7-EF11-DB45B744C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867" y="4419323"/>
            <a:ext cx="1483556" cy="287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C:\Users\ADMIN\Desktop\Giai cuu dai duong 2\3c.jpg">
            <a:extLst>
              <a:ext uri="{FF2B5EF4-FFF2-40B4-BE49-F238E27FC236}">
                <a16:creationId xmlns:a16="http://schemas.microsoft.com/office/drawing/2014/main" id="{8628A122-E806-817D-495C-21C1EF0F8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0676" y="4573183"/>
            <a:ext cx="841926" cy="2016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ADMIN\Desktop\Giai cuu dai duong 2\3.jpg">
            <a:extLst>
              <a:ext uri="{FF2B5EF4-FFF2-40B4-BE49-F238E27FC236}">
                <a16:creationId xmlns:a16="http://schemas.microsoft.com/office/drawing/2014/main" id="{2A46BBD0-0382-932C-3BA0-0C8BB35BD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9225" y="3599048"/>
            <a:ext cx="2267369" cy="285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ADMIN\Desktop\Giai cuu dai duong 2\3a.jpg">
            <a:extLst>
              <a:ext uri="{FF2B5EF4-FFF2-40B4-BE49-F238E27FC236}">
                <a16:creationId xmlns:a16="http://schemas.microsoft.com/office/drawing/2014/main" id="{DA1BAAB8-D899-59C1-DAFB-54FD02215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94" y="4813857"/>
            <a:ext cx="1313831" cy="236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ADMIN\Desktop\Phan Thi Do Uyen\Giai cuu dai duong\Picture2.pn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ABA9ECD-F53A-22C4-D45C-476E9DA4D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0671" y="5840810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43">
            <a:extLst>
              <a:ext uri="{FF2B5EF4-FFF2-40B4-BE49-F238E27FC236}">
                <a16:creationId xmlns:a16="http://schemas.microsoft.com/office/drawing/2014/main" id="{E590EC1C-008F-7257-F051-B6747046CE34}"/>
              </a:ext>
            </a:extLst>
          </p:cNvPr>
          <p:cNvGrpSpPr/>
          <p:nvPr/>
        </p:nvGrpSpPr>
        <p:grpSpPr>
          <a:xfrm>
            <a:off x="2737505" y="820089"/>
            <a:ext cx="105520" cy="112207"/>
            <a:chOff x="2455863" y="2411803"/>
            <a:chExt cx="566738" cy="566738"/>
          </a:xfrm>
        </p:grpSpPr>
        <p:sp>
          <p:nvSpPr>
            <p:cNvPr id="2048" name="Oval 32">
              <a:extLst>
                <a:ext uri="{FF2B5EF4-FFF2-40B4-BE49-F238E27FC236}">
                  <a16:creationId xmlns:a16="http://schemas.microsoft.com/office/drawing/2014/main" id="{693AE61F-C284-AD16-8A9D-BF40B23D2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49" name="Oval 33">
              <a:extLst>
                <a:ext uri="{FF2B5EF4-FFF2-40B4-BE49-F238E27FC236}">
                  <a16:creationId xmlns:a16="http://schemas.microsoft.com/office/drawing/2014/main" id="{F29B6528-B6AE-A4E2-6E32-703EA2F0D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53" name="Freeform 34">
              <a:extLst>
                <a:ext uri="{FF2B5EF4-FFF2-40B4-BE49-F238E27FC236}">
                  <a16:creationId xmlns:a16="http://schemas.microsoft.com/office/drawing/2014/main" id="{03E7252A-CADC-4778-AD28-4321BB12AF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54" name="Freeform 35">
              <a:extLst>
                <a:ext uri="{FF2B5EF4-FFF2-40B4-BE49-F238E27FC236}">
                  <a16:creationId xmlns:a16="http://schemas.microsoft.com/office/drawing/2014/main" id="{57609935-BB0E-2417-2A26-D4BE28F795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55" name="Rectangle 36">
              <a:extLst>
                <a:ext uri="{FF2B5EF4-FFF2-40B4-BE49-F238E27FC236}">
                  <a16:creationId xmlns:a16="http://schemas.microsoft.com/office/drawing/2014/main" id="{713E7FB3-50D1-A8FF-4941-2D3D0710A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56" name="Object 10">
            <a:extLst>
              <a:ext uri="{FF2B5EF4-FFF2-40B4-BE49-F238E27FC236}">
                <a16:creationId xmlns:a16="http://schemas.microsoft.com/office/drawing/2014/main" id="{CACF6718-E158-4B0F-6D6B-576225D0C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40022"/>
              </p:ext>
            </p:extLst>
          </p:nvPr>
        </p:nvGraphicFramePr>
        <p:xfrm>
          <a:off x="6703899" y="1585018"/>
          <a:ext cx="25066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7FADF3E7-FBE2-477B-96B8-4887A9CB4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899" y="1585018"/>
                        <a:ext cx="2506662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Hình ảnh 6">
            <a:extLst>
              <a:ext uri="{FF2B5EF4-FFF2-40B4-BE49-F238E27FC236}">
                <a16:creationId xmlns:a16="http://schemas.microsoft.com/office/drawing/2014/main" id="{195AB0F9-54B7-49B3-F0B5-A4CFDB0FFA4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868634" y="94679"/>
            <a:ext cx="2457793" cy="1857634"/>
          </a:xfrm>
          <a:prstGeom prst="rect">
            <a:avLst/>
          </a:prstGeom>
        </p:spPr>
      </p:pic>
      <p:sp>
        <p:nvSpPr>
          <p:cNvPr id="7" name="Rounded Rectangle 23">
            <a:extLst>
              <a:ext uri="{FF2B5EF4-FFF2-40B4-BE49-F238E27FC236}">
                <a16:creationId xmlns:a16="http://schemas.microsoft.com/office/drawing/2014/main" id="{EEF771CF-C1A5-EAB1-3C0C-1F6B76B83DE9}"/>
              </a:ext>
            </a:extLst>
          </p:cNvPr>
          <p:cNvSpPr/>
          <p:nvPr/>
        </p:nvSpPr>
        <p:spPr>
          <a:xfrm>
            <a:off x="180247" y="2958441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14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" name="Rounded Rectangle 24">
            <a:extLst>
              <a:ext uri="{FF2B5EF4-FFF2-40B4-BE49-F238E27FC236}">
                <a16:creationId xmlns:a16="http://schemas.microsoft.com/office/drawing/2014/main" id="{426ABE85-987D-35E2-C65E-BABE76B2C547}"/>
              </a:ext>
            </a:extLst>
          </p:cNvPr>
          <p:cNvSpPr/>
          <p:nvPr/>
        </p:nvSpPr>
        <p:spPr>
          <a:xfrm>
            <a:off x="147799" y="4069099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23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ounded Rectangle 25">
            <a:extLst>
              <a:ext uri="{FF2B5EF4-FFF2-40B4-BE49-F238E27FC236}">
                <a16:creationId xmlns:a16="http://schemas.microsoft.com/office/drawing/2014/main" id="{07771498-BA42-F5FC-D545-E0260AD09BC3}"/>
              </a:ext>
            </a:extLst>
          </p:cNvPr>
          <p:cNvSpPr/>
          <p:nvPr/>
        </p:nvSpPr>
        <p:spPr>
          <a:xfrm>
            <a:off x="183476" y="6291170"/>
            <a:ext cx="236104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15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Rounded Rectangle 26">
            <a:extLst>
              <a:ext uri="{FF2B5EF4-FFF2-40B4-BE49-F238E27FC236}">
                <a16:creationId xmlns:a16="http://schemas.microsoft.com/office/drawing/2014/main" id="{BF484142-C96E-74C5-BCC9-479202E764FE}"/>
              </a:ext>
            </a:extLst>
          </p:cNvPr>
          <p:cNvSpPr/>
          <p:nvPr/>
        </p:nvSpPr>
        <p:spPr>
          <a:xfrm>
            <a:off x="147799" y="5179758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 130</a:t>
            </a:r>
            <a:r>
              <a:rPr lang="en-US" sz="3600" baseline="30000" dirty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9" name="Picture 5" descr="C:\Users\ADMIN\Desktop\Giai cuu dai duong 2\luoi 2.png">
            <a:extLst>
              <a:ext uri="{FF2B5EF4-FFF2-40B4-BE49-F238E27FC236}">
                <a16:creationId xmlns:a16="http://schemas.microsoft.com/office/drawing/2014/main" id="{0B9811E7-86F4-82DB-03FE-C232F956A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358984" y="3077900"/>
            <a:ext cx="5432755" cy="4820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55341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2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2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8073E-6 -2.1625E-7 L 0.18564 0.04451 " pathEditMode="relative" rAng="0" ptsTypes="AA">
                                      <p:cBhvr>
                                        <p:cTn id="11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82" y="2225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9462E-6 2.38715E-6 L -0.17726 -0.00252 " pathEditMode="relative" rAng="0" ptsTypes="AA">
                                      <p:cBhvr>
                                        <p:cTn id="113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69" y="-126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743E-6 2.83435E-6 L -0.23937 -0.04388 " pathEditMode="relative" rAng="0" ptsTypes="AA">
                                      <p:cBhvr>
                                        <p:cTn id="115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4" y="-2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0" grpId="0"/>
      <p:bldP spid="52" grpId="0" animBg="1"/>
      <p:bldP spid="52" grpId="1" animBg="1"/>
      <p:bldP spid="7" grpId="0" animBg="1"/>
      <p:bldP spid="7" grpId="1" animBg="1"/>
      <p:bldP spid="18" grpId="0" animBg="1"/>
      <p:bldP spid="18" grpId="1" animBg="1"/>
      <p:bldP spid="33" grpId="0" animBg="1"/>
      <p:bldP spid="33" grpId="1" animBg="1"/>
      <p:bldP spid="39" grpId="0" animBg="1"/>
      <p:bldP spid="3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-14001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659" y="5211317"/>
            <a:ext cx="1356210" cy="136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4310548" y="4265617"/>
            <a:ext cx="2463290" cy="263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965" y="-5044453"/>
            <a:ext cx="5915854" cy="13106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623" y="107094"/>
            <a:ext cx="9790702" cy="22867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812918" y="746248"/>
            <a:ext cx="6621258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</a:rPr>
              <a:t>7. Cho </a:t>
            </a:r>
            <a:r>
              <a:rPr lang="en-US" sz="3600" b="1" dirty="0" err="1">
                <a:latin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</a:rPr>
              <a:t> 3,             </a:t>
            </a:r>
            <a:r>
              <a:rPr lang="en-US" sz="3600" b="1" dirty="0" err="1">
                <a:latin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góc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gì</a:t>
            </a:r>
            <a:r>
              <a:rPr lang="en-US" sz="3600" b="1" dirty="0">
                <a:latin typeface="Times New Roman" panose="02020603050405020304" pitchFamily="18" charset="0"/>
              </a:rPr>
              <a:t>?  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0110023" y="2772462"/>
            <a:ext cx="248730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D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ẹt</a:t>
            </a:r>
            <a:endParaRPr lang="en-US" sz="44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412710" y="2772462"/>
            <a:ext cx="2105440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ù</a:t>
            </a:r>
            <a:endParaRPr lang="en-US" sz="44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179278" y="2824050"/>
            <a:ext cx="2269617" cy="97851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C.</a:t>
            </a:r>
            <a:r>
              <a:rPr lang="vi-V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ọn</a:t>
            </a:r>
            <a:endParaRPr lang="en-US" sz="44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163055" y="2789596"/>
            <a:ext cx="2547589" cy="97851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A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uông</a:t>
            </a:r>
            <a:endParaRPr lang="en-US" sz="44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414" y="557293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1899351" y="24518"/>
            <a:ext cx="885236" cy="551367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-87492" y="10709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D9CA8A4-761A-1679-1A01-E61879F3B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37125"/>
              </p:ext>
            </p:extLst>
          </p:nvPr>
        </p:nvGraphicFramePr>
        <p:xfrm>
          <a:off x="7017286" y="669124"/>
          <a:ext cx="11699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7FADF3E7-FBE2-477B-96B8-4887A9CB4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286" y="669124"/>
                        <a:ext cx="1169988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2E6A68E-76AA-420E-5FE4-2B6F1BE6679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95758" y="125381"/>
            <a:ext cx="2295682" cy="228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1053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8723"/>
            <a:ext cx="13442949" cy="918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361" y="3431298"/>
            <a:ext cx="7081045" cy="402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72" y="-3229769"/>
            <a:ext cx="10151293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7484646" y="2018593"/>
            <a:ext cx="5909361" cy="115886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ửa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uông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7512039" y="3341677"/>
            <a:ext cx="5873353" cy="115886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 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9545" y="4643551"/>
            <a:ext cx="5775881" cy="121071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 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534353" y="6096876"/>
            <a:ext cx="5833646" cy="127985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795" y="174151"/>
            <a:ext cx="10107213" cy="171564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386346" y="258979"/>
            <a:ext cx="10056603" cy="145953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400" dirty="0">
                <a:latin typeface="Times New Roman" panose="02020603050405020304" pitchFamily="18" charset="0"/>
              </a:rPr>
              <a:t>8. Trong </a:t>
            </a:r>
            <a:r>
              <a:rPr lang="en-US" sz="4400" dirty="0" err="1">
                <a:latin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khẳng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định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nào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đây</a:t>
            </a:r>
            <a:r>
              <a:rPr lang="en-US" sz="4400" dirty="0"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</a:rPr>
              <a:t>sai</a:t>
            </a:r>
            <a:r>
              <a:rPr lang="en-US" sz="4400" dirty="0"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50" y="6315119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-69807" y="-2040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719190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2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6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9702"/>
            <a:ext cx="13442950" cy="7540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3610" y="575496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515805" y="2561087"/>
            <a:ext cx="6199192" cy="507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177" y="3865306"/>
            <a:ext cx="2903124" cy="254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15" y="-4296569"/>
            <a:ext cx="8032160" cy="14898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512" y="94679"/>
            <a:ext cx="7491648" cy="22823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276337" y="240284"/>
            <a:ext cx="7536123" cy="213664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9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quạt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á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kín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R,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ớ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u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iệ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íc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3075" y="483455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D316433D-27F6-3563-F6A5-D21CB6105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28869"/>
              </p:ext>
            </p:extLst>
          </p:nvPr>
        </p:nvGraphicFramePr>
        <p:xfrm>
          <a:off x="6873875" y="972009"/>
          <a:ext cx="762000" cy="64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3875" y="972009"/>
                        <a:ext cx="762000" cy="64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" name="Rounded Rectangle 20">
            <a:extLst>
              <a:ext uri="{FF2B5EF4-FFF2-40B4-BE49-F238E27FC236}">
                <a16:creationId xmlns:a16="http://schemas.microsoft.com/office/drawing/2014/main" id="{7AAD70F7-F3DC-CCA0-D31C-0AAA6A587995}"/>
              </a:ext>
            </a:extLst>
          </p:cNvPr>
          <p:cNvSpPr/>
          <p:nvPr/>
        </p:nvSpPr>
        <p:spPr>
          <a:xfrm>
            <a:off x="10950931" y="1037431"/>
            <a:ext cx="2316559" cy="130333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 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3" name="Rounded Rectangle 21">
            <a:extLst>
              <a:ext uri="{FF2B5EF4-FFF2-40B4-BE49-F238E27FC236}">
                <a16:creationId xmlns:a16="http://schemas.microsoft.com/office/drawing/2014/main" id="{6140BAAD-2D88-2084-8264-C860AC43E162}"/>
              </a:ext>
            </a:extLst>
          </p:cNvPr>
          <p:cNvSpPr/>
          <p:nvPr/>
        </p:nvSpPr>
        <p:spPr>
          <a:xfrm>
            <a:off x="10950931" y="5609431"/>
            <a:ext cx="2212792" cy="144870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4" name="Rounded Rectangle 22">
            <a:extLst>
              <a:ext uri="{FF2B5EF4-FFF2-40B4-BE49-F238E27FC236}">
                <a16:creationId xmlns:a16="http://schemas.microsoft.com/office/drawing/2014/main" id="{4C9C46EB-D717-5E56-337F-DA8C7178D569}"/>
              </a:ext>
            </a:extLst>
          </p:cNvPr>
          <p:cNvSpPr/>
          <p:nvPr/>
        </p:nvSpPr>
        <p:spPr>
          <a:xfrm>
            <a:off x="11072437" y="2484326"/>
            <a:ext cx="2195053" cy="14487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5" name="Rounded Rectangle 23">
            <a:extLst>
              <a:ext uri="{FF2B5EF4-FFF2-40B4-BE49-F238E27FC236}">
                <a16:creationId xmlns:a16="http://schemas.microsoft.com/office/drawing/2014/main" id="{001488EB-6E90-CCCD-3C6F-AD4D7CEB0489}"/>
              </a:ext>
            </a:extLst>
          </p:cNvPr>
          <p:cNvSpPr/>
          <p:nvPr/>
        </p:nvSpPr>
        <p:spPr>
          <a:xfrm>
            <a:off x="11021550" y="4096948"/>
            <a:ext cx="2175319" cy="134856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6" name="Object 10">
            <a:extLst>
              <a:ext uri="{FF2B5EF4-FFF2-40B4-BE49-F238E27FC236}">
                <a16:creationId xmlns:a16="http://schemas.microsoft.com/office/drawing/2014/main" id="{A25B4EDE-3F2F-1607-3B9A-F9B00820B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13045"/>
              </p:ext>
            </p:extLst>
          </p:nvPr>
        </p:nvGraphicFramePr>
        <p:xfrm>
          <a:off x="11702655" y="4062688"/>
          <a:ext cx="10858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DSMT4">
                  <p:embed/>
                </p:oleObj>
              </mc:Choice>
              <mc:Fallback>
                <p:oleObj name="Equation" r:id="rId14" imgW="330120" imgH="41904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D5C19D45-E1A7-2057-D7A7-B483D4D45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655" y="4062688"/>
                        <a:ext cx="1085850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>
            <a:extLst>
              <a:ext uri="{FF2B5EF4-FFF2-40B4-BE49-F238E27FC236}">
                <a16:creationId xmlns:a16="http://schemas.microsoft.com/office/drawing/2014/main" id="{F6594F74-DA5B-BED2-99AA-838C9E7FA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19656"/>
              </p:ext>
            </p:extLst>
          </p:nvPr>
        </p:nvGraphicFramePr>
        <p:xfrm>
          <a:off x="11748363" y="1359694"/>
          <a:ext cx="9604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E0E29D20-EC91-37C4-1F1E-95A77627F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363" y="1359694"/>
                        <a:ext cx="960438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EA79D8F1-F4E4-E8B1-5415-183EEE558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43943"/>
              </p:ext>
            </p:extLst>
          </p:nvPr>
        </p:nvGraphicFramePr>
        <p:xfrm>
          <a:off x="11748363" y="2409031"/>
          <a:ext cx="127476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419040" progId="Equation.DSMT4">
                  <p:embed/>
                </p:oleObj>
              </mc:Choice>
              <mc:Fallback>
                <p:oleObj name="Equation" r:id="rId18" imgW="330120" imgH="41904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235C0613-90F4-6147-E902-19F980516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363" y="2409031"/>
                        <a:ext cx="1274762" cy="152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058">
            <a:extLst>
              <a:ext uri="{FF2B5EF4-FFF2-40B4-BE49-F238E27FC236}">
                <a16:creationId xmlns:a16="http://schemas.microsoft.com/office/drawing/2014/main" id="{A1276CE3-71D5-D71E-BFC8-E3EB419B4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04279"/>
              </p:ext>
            </p:extLst>
          </p:nvPr>
        </p:nvGraphicFramePr>
        <p:xfrm>
          <a:off x="11516692" y="5533231"/>
          <a:ext cx="133985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419040" progId="Equation.DSMT4">
                  <p:embed/>
                </p:oleObj>
              </mc:Choice>
              <mc:Fallback>
                <p:oleObj name="Equation" r:id="rId20" imgW="3301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0DCA4B-92AE-7339-B6DD-F4B6DD786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692" y="5533231"/>
                        <a:ext cx="1339850" cy="160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8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0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547E-6 -3.73714E-6 L -0.19024 0.07433 " pathEditMode="relative" rAng="0" ptsTypes="AA">
                                      <p:cBhvr>
                                        <p:cTn id="7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8" y="37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0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4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0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9"/>
                  </p:tgtEl>
                </p:cond>
              </p:nextCondLst>
            </p:seq>
          </p:childTnLst>
        </p:cTn>
      </p:par>
    </p:tnLst>
    <p:bldLst>
      <p:bldP spid="20" grpId="0"/>
      <p:bldP spid="52" grpId="0" animBg="1"/>
      <p:bldP spid="52" grpId="1" animBg="1"/>
      <p:bldP spid="2049" grpId="0" animBg="1"/>
      <p:bldP spid="2049" grpId="1" animBg="1"/>
      <p:bldP spid="2053" grpId="0" animBg="1"/>
      <p:bldP spid="2053" grpId="1" animBg="1"/>
      <p:bldP spid="2054" grpId="0" animBg="1"/>
      <p:bldP spid="2054" grpId="1" animBg="1"/>
      <p:bldP spid="2055" grpId="0" animBg="1"/>
      <p:bldP spid="205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6" y="-708519"/>
            <a:ext cx="13442950" cy="897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906" y="4487501"/>
            <a:ext cx="1483556" cy="287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442516" y="2875502"/>
            <a:ext cx="231655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9424" y="4788801"/>
            <a:ext cx="841926" cy="2016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33683" y="4067863"/>
            <a:ext cx="242539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810" y="4066514"/>
            <a:ext cx="2267369" cy="285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354" y="5223600"/>
            <a:ext cx="1313831" cy="236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52295" y="-3164528"/>
            <a:ext cx="7484269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404581" y="5238081"/>
            <a:ext cx="2430694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    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29617" y="6439986"/>
            <a:ext cx="240565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     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36" y="7335"/>
            <a:ext cx="9647669" cy="24769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3555990" y="167177"/>
            <a:ext cx="9647668" cy="213664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10.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n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khuyê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ớ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ạ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ở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(O;2cm)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(O’;4cm)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iện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ích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2710" y="5908988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g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7" name="Explosion 2 56"/>
          <p:cNvSpPr/>
          <p:nvPr/>
        </p:nvSpPr>
        <p:spPr>
          <a:xfrm>
            <a:off x="99438" y="417183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BCA66506-BB82-7429-37F5-4B6DC93DA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09936"/>
              </p:ext>
            </p:extLst>
          </p:nvPr>
        </p:nvGraphicFramePr>
        <p:xfrm>
          <a:off x="1379537" y="3040063"/>
          <a:ext cx="13795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03040" progId="Equation.DSMT4">
                  <p:embed/>
                </p:oleObj>
              </mc:Choice>
              <mc:Fallback>
                <p:oleObj name="Equation" r:id="rId14" imgW="419040" imgH="20304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BCA66506-BB82-7429-37F5-4B6DC93DA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3040063"/>
                        <a:ext cx="1379538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3C1B9B86-3F3C-C751-9504-34ED58533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21348"/>
              </p:ext>
            </p:extLst>
          </p:nvPr>
        </p:nvGraphicFramePr>
        <p:xfrm>
          <a:off x="1144588" y="4161631"/>
          <a:ext cx="14620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03040" progId="Equation.DSMT4">
                  <p:embed/>
                </p:oleObj>
              </mc:Choice>
              <mc:Fallback>
                <p:oleObj name="Equation" r:id="rId16" imgW="444240" imgH="20304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3C1B9B86-3F3C-C751-9504-34ED58533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161631"/>
                        <a:ext cx="1462087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1160C144-5633-37EA-9DA2-9237AD40D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08323"/>
              </p:ext>
            </p:extLst>
          </p:nvPr>
        </p:nvGraphicFramePr>
        <p:xfrm>
          <a:off x="1120775" y="6576218"/>
          <a:ext cx="1714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28600" progId="Equation.DSMT4">
                  <p:embed/>
                </p:oleObj>
              </mc:Choice>
              <mc:Fallback>
                <p:oleObj name="Equation" r:id="rId18" imgW="520560" imgH="228600" progId="Equation.DSMT4">
                  <p:embed/>
                  <p:pic>
                    <p:nvPicPr>
                      <p:cNvPr id="44" name="Object 10">
                        <a:extLst>
                          <a:ext uri="{FF2B5EF4-FFF2-40B4-BE49-F238E27FC236}">
                            <a16:creationId xmlns:a16="http://schemas.microsoft.com/office/drawing/2014/main" id="{1160C144-5633-37EA-9DA2-9237AD40D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6576218"/>
                        <a:ext cx="1714500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EE481E7C-E9F9-946D-AE77-A3E28F17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69072"/>
              </p:ext>
            </p:extLst>
          </p:nvPr>
        </p:nvGraphicFramePr>
        <p:xfrm>
          <a:off x="1211262" y="5336144"/>
          <a:ext cx="1547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EE481E7C-E9F9-946D-AE77-A3E28F178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5336144"/>
                        <a:ext cx="1547813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671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15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17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119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08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62857" y="1035917"/>
            <a:ext cx="3835019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  <p:sp>
        <p:nvSpPr>
          <p:cNvPr id="7" name="Bevel 6"/>
          <p:cNvSpPr/>
          <p:nvPr/>
        </p:nvSpPr>
        <p:spPr>
          <a:xfrm>
            <a:off x="3434261" y="333145"/>
            <a:ext cx="6906220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108274" y="1648335"/>
            <a:ext cx="5537001" cy="65931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4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216051C9-DE02-81E7-675A-1E5B8603C851}"/>
              </a:ext>
            </a:extLst>
          </p:cNvPr>
          <p:cNvSpPr txBox="1"/>
          <p:nvPr/>
        </p:nvSpPr>
        <p:spPr>
          <a:xfrm>
            <a:off x="1037365" y="2137270"/>
            <a:ext cx="3215111" cy="1494156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F466EC0F-7C5E-1AC3-DB93-E4BF8CB70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83196"/>
              </p:ext>
            </p:extLst>
          </p:nvPr>
        </p:nvGraphicFramePr>
        <p:xfrm>
          <a:off x="1879545" y="2989802"/>
          <a:ext cx="6013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CA55F86-F6EF-C450-186F-094707CFC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545" y="2989802"/>
                        <a:ext cx="60134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>
            <a:extLst>
              <a:ext uri="{FF2B5EF4-FFF2-40B4-BE49-F238E27FC236}">
                <a16:creationId xmlns:a16="http://schemas.microsoft.com/office/drawing/2014/main" id="{87A62141-77D2-0CFF-FE18-3872F418B6DF}"/>
              </a:ext>
            </a:extLst>
          </p:cNvPr>
          <p:cNvSpPr txBox="1"/>
          <p:nvPr/>
        </p:nvSpPr>
        <p:spPr>
          <a:xfrm>
            <a:off x="935306" y="4432572"/>
            <a:ext cx="10422398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AD3FACF5-FEC4-60AC-3422-9E4310F60865}"/>
              </a:ext>
            </a:extLst>
          </p:cNvPr>
          <p:cNvSpPr txBox="1"/>
          <p:nvPr/>
        </p:nvSpPr>
        <p:spPr>
          <a:xfrm>
            <a:off x="935306" y="3717768"/>
            <a:ext cx="6957689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83352197-889A-83C6-8854-3F4882E02517}"/>
              </a:ext>
            </a:extLst>
          </p:cNvPr>
          <p:cNvSpPr txBox="1"/>
          <p:nvPr/>
        </p:nvSpPr>
        <p:spPr>
          <a:xfrm>
            <a:off x="961565" y="5091884"/>
            <a:ext cx="10417561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E9C3A7C-C783-04F9-B8B7-9F7028DA0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12692"/>
              </p:ext>
            </p:extLst>
          </p:nvPr>
        </p:nvGraphicFramePr>
        <p:xfrm>
          <a:off x="10709857" y="5052151"/>
          <a:ext cx="842237" cy="6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65488AAA-BDD1-6938-602C-8E441EC7B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9857" y="5052151"/>
                        <a:ext cx="842237" cy="64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>
            <a:extLst>
              <a:ext uri="{FF2B5EF4-FFF2-40B4-BE49-F238E27FC236}">
                <a16:creationId xmlns:a16="http://schemas.microsoft.com/office/drawing/2014/main" id="{C49F5014-5824-A510-DAAD-DF192EC1D972}"/>
              </a:ext>
            </a:extLst>
          </p:cNvPr>
          <p:cNvSpPr txBox="1"/>
          <p:nvPr/>
        </p:nvSpPr>
        <p:spPr>
          <a:xfrm>
            <a:off x="935306" y="5785180"/>
            <a:ext cx="4997910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) S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6CC0FAEF-F8A9-4860-D2FE-E51037990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70968"/>
              </p:ext>
            </p:extLst>
          </p:nvPr>
        </p:nvGraphicFramePr>
        <p:xfrm>
          <a:off x="5607050" y="5672980"/>
          <a:ext cx="1952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66400" progId="Equation.DSMT4">
                  <p:embed/>
                </p:oleObj>
              </mc:Choice>
              <mc:Fallback>
                <p:oleObj name="Equation" r:id="rId7" imgW="54576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CA55F86-F6EF-C450-186F-094707CFC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7050" y="5672980"/>
                        <a:ext cx="19526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5A491BD-8930-F38F-F4A0-ABADD67E6F5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36077" y="1434915"/>
            <a:ext cx="2669802" cy="297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14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9"/>
            <a:ext cx="13503274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3292475" y="476427"/>
            <a:ext cx="7064374" cy="542942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5</a:t>
            </a:r>
            <a:endParaRPr lang="vi-VN" sz="40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EE18EA6-20E0-59F6-C818-A746CA4A3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5075" y="1875631"/>
            <a:ext cx="2536201" cy="2822546"/>
          </a:xfrm>
          <a:prstGeom prst="rect">
            <a:avLst/>
          </a:prstGeom>
        </p:spPr>
      </p:pic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2E22DC2B-3AC8-B725-3415-B3C709E82280}"/>
              </a:ext>
            </a:extLst>
          </p:cNvPr>
          <p:cNvSpPr/>
          <p:nvPr/>
        </p:nvSpPr>
        <p:spPr>
          <a:xfrm>
            <a:off x="1108274" y="1207656"/>
            <a:ext cx="5355601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4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3816293" y="1875631"/>
            <a:ext cx="6324600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F6565B97-BF07-763C-4AEA-D3037464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25622"/>
              </p:ext>
            </p:extLst>
          </p:nvPr>
        </p:nvGraphicFramePr>
        <p:xfrm>
          <a:off x="6645275" y="1799431"/>
          <a:ext cx="579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F6565B97-BF07-763C-4AEA-D3037464E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5275" y="1799431"/>
                        <a:ext cx="5791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>
            <a:extLst>
              <a:ext uri="{FF2B5EF4-FFF2-40B4-BE49-F238E27FC236}">
                <a16:creationId xmlns:a16="http://schemas.microsoft.com/office/drawing/2014/main" id="{8DFC5AE7-3C18-4905-B6AD-252583324570}"/>
              </a:ext>
            </a:extLst>
          </p:cNvPr>
          <p:cNvSpPr txBox="1"/>
          <p:nvPr/>
        </p:nvSpPr>
        <p:spPr>
          <a:xfrm>
            <a:off x="3789398" y="2561431"/>
            <a:ext cx="4837077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9F3D2020-786D-D24F-F9D2-44530BEE4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6870"/>
              </p:ext>
            </p:extLst>
          </p:nvPr>
        </p:nvGraphicFramePr>
        <p:xfrm>
          <a:off x="4332784" y="3171031"/>
          <a:ext cx="6024065" cy="149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533160" progId="Equation.DSMT4">
                  <p:embed/>
                </p:oleObj>
              </mc:Choice>
              <mc:Fallback>
                <p:oleObj name="Equation" r:id="rId6" imgW="2145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784" y="3171031"/>
                        <a:ext cx="6024065" cy="1497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>
            <a:extLst>
              <a:ext uri="{FF2B5EF4-FFF2-40B4-BE49-F238E27FC236}">
                <a16:creationId xmlns:a16="http://schemas.microsoft.com/office/drawing/2014/main" id="{C8878809-91F5-6452-4111-92B6885CF7A0}"/>
              </a:ext>
            </a:extLst>
          </p:cNvPr>
          <p:cNvSpPr txBox="1"/>
          <p:nvPr/>
        </p:nvSpPr>
        <p:spPr>
          <a:xfrm>
            <a:off x="1999360" y="4542631"/>
            <a:ext cx="9444230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65488AAA-BDD1-6938-602C-8E441EC7B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95079"/>
              </p:ext>
            </p:extLst>
          </p:nvPr>
        </p:nvGraphicFramePr>
        <p:xfrm>
          <a:off x="11365638" y="4498578"/>
          <a:ext cx="866180" cy="5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65638" y="4498578"/>
                        <a:ext cx="866180" cy="57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25D4177-C672-9B64-C4B4-FEBD174E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24767"/>
              </p:ext>
            </p:extLst>
          </p:nvPr>
        </p:nvGraphicFramePr>
        <p:xfrm>
          <a:off x="4345970" y="5152231"/>
          <a:ext cx="4128105" cy="77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66400" progId="Equation.DSMT4">
                  <p:embed/>
                </p:oleObj>
              </mc:Choice>
              <mc:Fallback>
                <p:oleObj name="Equation" r:id="rId10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5970" y="5152231"/>
                        <a:ext cx="4128105" cy="77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>
            <a:extLst>
              <a:ext uri="{FF2B5EF4-FFF2-40B4-BE49-F238E27FC236}">
                <a16:creationId xmlns:a16="http://schemas.microsoft.com/office/drawing/2014/main" id="{1079CF15-765A-E276-2BED-F7332A68BE32}"/>
              </a:ext>
            </a:extLst>
          </p:cNvPr>
          <p:cNvSpPr txBox="1"/>
          <p:nvPr/>
        </p:nvSpPr>
        <p:spPr>
          <a:xfrm>
            <a:off x="1997075" y="5761831"/>
            <a:ext cx="9444230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So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CA55F86-F6EF-C450-186F-094707CFC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7023"/>
              </p:ext>
            </p:extLst>
          </p:nvPr>
        </p:nvGraphicFramePr>
        <p:xfrm>
          <a:off x="4345970" y="5690285"/>
          <a:ext cx="2314254" cy="69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5970" y="5690285"/>
                        <a:ext cx="2314254" cy="698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949" y="0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350060" y="762340"/>
            <a:ext cx="5384601" cy="57353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0596F2-4FBA-7F36-4AF5-BADF98C272DB}"/>
              </a:ext>
            </a:extLst>
          </p:cNvPr>
          <p:cNvSpPr txBox="1"/>
          <p:nvPr/>
        </p:nvSpPr>
        <p:spPr>
          <a:xfrm>
            <a:off x="1294516" y="1551073"/>
            <a:ext cx="10853918" cy="484507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  <a:p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indent="-742950">
              <a:buAutoNum type="alphaLcParenR"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DC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b)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) AB . AC = AH . AD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B97FEB81-2833-35B3-C1FD-AB1AEAE35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85714"/>
              </p:ext>
            </p:extLst>
          </p:nvPr>
        </p:nvGraphicFramePr>
        <p:xfrm>
          <a:off x="2073275" y="4922838"/>
          <a:ext cx="25622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275" y="4922838"/>
                        <a:ext cx="256222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503274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748A519-1326-B4EE-539D-F27371B6A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581" y="1690758"/>
            <a:ext cx="3020101" cy="3439333"/>
          </a:xfrm>
          <a:prstGeom prst="rect">
            <a:avLst/>
          </a:prstGeom>
        </p:spPr>
      </p:pic>
      <p:sp>
        <p:nvSpPr>
          <p:cNvPr id="5" name="Flowchart: Alternate Process 22">
            <a:extLst>
              <a:ext uri="{FF2B5EF4-FFF2-40B4-BE49-F238E27FC236}">
                <a16:creationId xmlns:a16="http://schemas.microsoft.com/office/drawing/2014/main" id="{377197A2-11D7-6ED8-8878-9664F0739275}"/>
              </a:ext>
            </a:extLst>
          </p:cNvPr>
          <p:cNvSpPr/>
          <p:nvPr/>
        </p:nvSpPr>
        <p:spPr>
          <a:xfrm>
            <a:off x="1108274" y="602907"/>
            <a:ext cx="5460801" cy="482805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E2713F-218B-E41D-60F6-97F02D3CBA52}"/>
              </a:ext>
            </a:extLst>
          </p:cNvPr>
          <p:cNvSpPr txBox="1"/>
          <p:nvPr/>
        </p:nvSpPr>
        <p:spPr>
          <a:xfrm>
            <a:off x="3532115" y="1305244"/>
            <a:ext cx="8915400" cy="109020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7FA79540-0E32-A03B-E8BC-585E481F3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8191"/>
              </p:ext>
            </p:extLst>
          </p:nvPr>
        </p:nvGraphicFramePr>
        <p:xfrm>
          <a:off x="5199946" y="1283099"/>
          <a:ext cx="2172816" cy="6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25D4177-C672-9B64-C4B4-FEBD174E6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9946" y="1283099"/>
                        <a:ext cx="2172816" cy="6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2A78650-6989-407A-F5CE-C8C5720F0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2900"/>
              </p:ext>
            </p:extLst>
          </p:nvPr>
        </p:nvGraphicFramePr>
        <p:xfrm>
          <a:off x="5246581" y="1893413"/>
          <a:ext cx="1769374" cy="4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7FA79540-0E32-A03B-E8BC-585E481F3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6581" y="1893413"/>
                        <a:ext cx="1769374" cy="4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>
            <a:extLst>
              <a:ext uri="{FF2B5EF4-FFF2-40B4-BE49-F238E27FC236}">
                <a16:creationId xmlns:a16="http://schemas.microsoft.com/office/drawing/2014/main" id="{24BDD132-A924-3BC2-1147-7B22722FAEB2}"/>
              </a:ext>
            </a:extLst>
          </p:cNvPr>
          <p:cNvSpPr txBox="1"/>
          <p:nvPr/>
        </p:nvSpPr>
        <p:spPr>
          <a:xfrm>
            <a:off x="3770483" y="2420044"/>
            <a:ext cx="8915400" cy="109020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48BC283-9AEB-A029-60AD-D9A4B5157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57914"/>
              </p:ext>
            </p:extLst>
          </p:nvPr>
        </p:nvGraphicFramePr>
        <p:xfrm>
          <a:off x="5395912" y="2353275"/>
          <a:ext cx="2346326" cy="68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7FA79540-0E32-A03B-E8BC-585E481F3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912" y="2353275"/>
                        <a:ext cx="2346326" cy="681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>
            <a:extLst>
              <a:ext uri="{FF2B5EF4-FFF2-40B4-BE49-F238E27FC236}">
                <a16:creationId xmlns:a16="http://schemas.microsoft.com/office/drawing/2014/main" id="{702B53DD-FE84-92B1-5E89-934CD030FB44}"/>
              </a:ext>
            </a:extLst>
          </p:cNvPr>
          <p:cNvSpPr txBox="1"/>
          <p:nvPr/>
        </p:nvSpPr>
        <p:spPr>
          <a:xfrm>
            <a:off x="4548345" y="3507168"/>
            <a:ext cx="1115471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60DEB767-60B0-2EAD-5E41-1EC42006C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52970"/>
              </p:ext>
            </p:extLst>
          </p:nvPr>
        </p:nvGraphicFramePr>
        <p:xfrm>
          <a:off x="5663816" y="3480120"/>
          <a:ext cx="2567782" cy="68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D48BC283-9AEB-A029-60AD-D9A4B5157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3816" y="3480120"/>
                        <a:ext cx="2567782" cy="681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77BEB18A-35B9-D64C-EC1F-83CA9FAEE43C}"/>
              </a:ext>
            </a:extLst>
          </p:cNvPr>
          <p:cNvSpPr txBox="1"/>
          <p:nvPr/>
        </p:nvSpPr>
        <p:spPr>
          <a:xfrm>
            <a:off x="3794361" y="4093142"/>
            <a:ext cx="4905088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AH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A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AA2A98FE-FE1B-FCEE-0652-3B46EEB335CB}"/>
              </a:ext>
            </a:extLst>
          </p:cNvPr>
          <p:cNvSpPr txBox="1"/>
          <p:nvPr/>
        </p:nvSpPr>
        <p:spPr>
          <a:xfrm>
            <a:off x="3494225" y="5004130"/>
            <a:ext cx="142817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C77ADDDC-24CC-0A9F-D8BB-E388A4489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0689"/>
              </p:ext>
            </p:extLst>
          </p:nvPr>
        </p:nvGraphicFramePr>
        <p:xfrm>
          <a:off x="4814530" y="5132168"/>
          <a:ext cx="3616488" cy="52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28600" progId="Equation.DSMT4">
                  <p:embed/>
                </p:oleObj>
              </mc:Choice>
              <mc:Fallback>
                <p:oleObj name="Equation" r:id="rId12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4530" y="5132168"/>
                        <a:ext cx="3616488" cy="52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A6260C3-A2D7-2270-6CD5-1A1350B4F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81258"/>
              </p:ext>
            </p:extLst>
          </p:nvPr>
        </p:nvGraphicFramePr>
        <p:xfrm>
          <a:off x="8628421" y="4037250"/>
          <a:ext cx="30988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533160" progId="Equation.DSMT4">
                  <p:embed/>
                </p:oleObj>
              </mc:Choice>
              <mc:Fallback>
                <p:oleObj name="Equation" r:id="rId14" imgW="128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8421" y="4037250"/>
                        <a:ext cx="30988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">
            <a:extLst>
              <a:ext uri="{FF2B5EF4-FFF2-40B4-BE49-F238E27FC236}">
                <a16:creationId xmlns:a16="http://schemas.microsoft.com/office/drawing/2014/main" id="{7F387F60-A1EC-100D-C737-7BDF3C890F1D}"/>
              </a:ext>
            </a:extLst>
          </p:cNvPr>
          <p:cNvSpPr txBox="1"/>
          <p:nvPr/>
        </p:nvSpPr>
        <p:spPr>
          <a:xfrm>
            <a:off x="3340143" y="5626880"/>
            <a:ext cx="158958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28B204FB-4A31-9988-8B0D-B9FCD13B4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19363"/>
              </p:ext>
            </p:extLst>
          </p:nvPr>
        </p:nvGraphicFramePr>
        <p:xfrm>
          <a:off x="4813117" y="5526142"/>
          <a:ext cx="1687097" cy="90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393480" progId="Equation.DSMT4">
                  <p:embed/>
                </p:oleObj>
              </mc:Choice>
              <mc:Fallback>
                <p:oleObj name="Equation" r:id="rId1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3117" y="5526142"/>
                        <a:ext cx="1687097" cy="901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">
            <a:extLst>
              <a:ext uri="{FF2B5EF4-FFF2-40B4-BE49-F238E27FC236}">
                <a16:creationId xmlns:a16="http://schemas.microsoft.com/office/drawing/2014/main" id="{415FAFD7-4ED0-ADD5-C78F-752EA98658F2}"/>
              </a:ext>
            </a:extLst>
          </p:cNvPr>
          <p:cNvSpPr txBox="1"/>
          <p:nvPr/>
        </p:nvSpPr>
        <p:spPr>
          <a:xfrm>
            <a:off x="6622774" y="5591941"/>
            <a:ext cx="4478126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. AC = AH . AD</a:t>
            </a: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6" grpId="0"/>
      <p:bldP spid="19" grpId="0"/>
      <p:bldP spid="2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468993"/>
            <a:ext cx="9177141" cy="579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12668" y="2268380"/>
            <a:ext cx="9177141" cy="2198195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6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</a:p>
          <a:p>
            <a:pPr algn="ctr"/>
            <a:r>
              <a:rPr lang="en-US" sz="6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 CHƯƠNG 5</a:t>
            </a:r>
          </a:p>
        </p:txBody>
      </p:sp>
    </p:spTree>
    <p:extLst>
      <p:ext uri="{BB962C8B-B14F-4D97-AF65-F5344CB8AC3E}">
        <p14:creationId xmlns:p14="http://schemas.microsoft.com/office/powerpoint/2010/main" val="39972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431" y="-84014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08274" y="1088367"/>
            <a:ext cx="11388526" cy="109020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" name="Flowchart: Alternate Process 22">
            <a:extLst>
              <a:ext uri="{FF2B5EF4-FFF2-40B4-BE49-F238E27FC236}">
                <a16:creationId xmlns:a16="http://schemas.microsoft.com/office/drawing/2014/main" id="{61D71465-4BC4-4264-71E4-7806015C8CC3}"/>
              </a:ext>
            </a:extLst>
          </p:cNvPr>
          <p:cNvSpPr/>
          <p:nvPr/>
        </p:nvSpPr>
        <p:spPr>
          <a:xfrm>
            <a:off x="1108274" y="515473"/>
            <a:ext cx="5490964" cy="61154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7EA124A7-6114-5869-0067-B78807441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95940"/>
              </p:ext>
            </p:extLst>
          </p:nvPr>
        </p:nvGraphicFramePr>
        <p:xfrm>
          <a:off x="8016875" y="1097546"/>
          <a:ext cx="1719962" cy="61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75" y="1097546"/>
                        <a:ext cx="1719962" cy="611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Bảng 5">
            <a:extLst>
              <a:ext uri="{FF2B5EF4-FFF2-40B4-BE49-F238E27FC236}">
                <a16:creationId xmlns:a16="http://schemas.microsoft.com/office/drawing/2014/main" id="{D1DAFD99-8627-D771-9F37-CEFEF8CA55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1145774"/>
              </p:ext>
            </p:extLst>
          </p:nvPr>
        </p:nvGraphicFramePr>
        <p:xfrm>
          <a:off x="1349375" y="2409430"/>
          <a:ext cx="10858500" cy="32793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12595">
                  <a:extLst>
                    <a:ext uri="{9D8B030D-6E8A-4147-A177-3AD203B41FA5}">
                      <a16:colId xmlns:a16="http://schemas.microsoft.com/office/drawing/2014/main" val="2326427240"/>
                    </a:ext>
                  </a:extLst>
                </a:gridCol>
                <a:gridCol w="1288105">
                  <a:extLst>
                    <a:ext uri="{9D8B030D-6E8A-4147-A177-3AD203B41FA5}">
                      <a16:colId xmlns:a16="http://schemas.microsoft.com/office/drawing/2014/main" val="23900913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91489966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2027562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3294376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71292396"/>
                    </a:ext>
                  </a:extLst>
                </a:gridCol>
              </a:tblGrid>
              <a:tr h="1093133">
                <a:tc>
                  <a:txBody>
                    <a:bodyPr/>
                    <a:lstStyle/>
                    <a:p>
                      <a:pPr algn="l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6433965"/>
                  </a:ext>
                </a:extLst>
              </a:tr>
              <a:tr h="1093133">
                <a:tc>
                  <a:txBody>
                    <a:bodyPr/>
                    <a:lstStyle/>
                    <a:p>
                      <a:pPr algn="l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9743347"/>
                  </a:ext>
                </a:extLst>
              </a:tr>
              <a:tr h="1093133">
                <a:tc>
                  <a:txBody>
                    <a:bodyPr/>
                    <a:lstStyle/>
                    <a:p>
                      <a:pPr algn="l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353765"/>
                  </a:ext>
                </a:extLst>
              </a:tr>
            </a:tbl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77D4CBE9-16EA-2A4A-E702-F726C57F3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19842"/>
              </p:ext>
            </p:extLst>
          </p:nvPr>
        </p:nvGraphicFramePr>
        <p:xfrm>
          <a:off x="2593672" y="3506827"/>
          <a:ext cx="501199" cy="53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3672" y="3506827"/>
                        <a:ext cx="501199" cy="53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C804756-C4A7-A2D7-CD18-3A293FEA1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72168"/>
              </p:ext>
            </p:extLst>
          </p:nvPr>
        </p:nvGraphicFramePr>
        <p:xfrm>
          <a:off x="2711742" y="4582946"/>
          <a:ext cx="228050" cy="53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742" y="4582946"/>
                        <a:ext cx="228050" cy="53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9C33AC40-110B-24AC-76A4-D4E6D5C9F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11919"/>
              </p:ext>
            </p:extLst>
          </p:nvPr>
        </p:nvGraphicFramePr>
        <p:xfrm>
          <a:off x="5848350" y="2667000"/>
          <a:ext cx="750888" cy="49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8350" y="2667000"/>
                        <a:ext cx="750888" cy="49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B6DBFBAE-A656-E92D-9FCA-238543BAE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44156"/>
              </p:ext>
            </p:extLst>
          </p:nvPr>
        </p:nvGraphicFramePr>
        <p:xfrm>
          <a:off x="5937250" y="3784599"/>
          <a:ext cx="750888" cy="47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9C33AC40-110B-24AC-76A4-D4E6D5C9F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7250" y="3784599"/>
                        <a:ext cx="750888" cy="478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3AB144D4-AD75-CACB-2412-05B160D29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40444"/>
              </p:ext>
            </p:extLst>
          </p:nvPr>
        </p:nvGraphicFramePr>
        <p:xfrm>
          <a:off x="7178401" y="3797300"/>
          <a:ext cx="743319" cy="44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90440" progId="Equation.DSMT4">
                  <p:embed/>
                </p:oleObj>
              </mc:Choice>
              <mc:Fallback>
                <p:oleObj name="Equation" r:id="rId13" imgW="317160" imgH="1904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B6DBFBAE-A656-E92D-9FCA-238543BAE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8401" y="3797300"/>
                        <a:ext cx="743319" cy="44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6F707A01-2FE4-E238-50C1-5D2F0427A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54789"/>
              </p:ext>
            </p:extLst>
          </p:nvPr>
        </p:nvGraphicFramePr>
        <p:xfrm>
          <a:off x="9808792" y="3738624"/>
          <a:ext cx="659956" cy="47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190440" progId="Equation.DSMT4">
                  <p:embed/>
                </p:oleObj>
              </mc:Choice>
              <mc:Fallback>
                <p:oleObj name="Equation" r:id="rId15" imgW="266400" imgH="1904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3AB144D4-AD75-CACB-2412-05B160D29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08792" y="3738624"/>
                        <a:ext cx="659956" cy="47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AF65DFC5-A6D3-73DE-92BA-C08EBA5A0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5927"/>
              </p:ext>
            </p:extLst>
          </p:nvPr>
        </p:nvGraphicFramePr>
        <p:xfrm>
          <a:off x="11162836" y="3780631"/>
          <a:ext cx="536574" cy="45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6F707A01-2FE4-E238-50C1-5D2F0427A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62836" y="3780631"/>
                        <a:ext cx="536574" cy="45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44B50C3-9644-5ABD-3145-988C3A630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76332"/>
              </p:ext>
            </p:extLst>
          </p:nvPr>
        </p:nvGraphicFramePr>
        <p:xfrm>
          <a:off x="7031784" y="4781360"/>
          <a:ext cx="939082" cy="49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9C33AC40-110B-24AC-76A4-D4E6D5C9F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31784" y="4781360"/>
                        <a:ext cx="939082" cy="49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713F057-ACF8-5CBE-A80E-CF79F8740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91595"/>
              </p:ext>
            </p:extLst>
          </p:nvPr>
        </p:nvGraphicFramePr>
        <p:xfrm>
          <a:off x="8407141" y="4781360"/>
          <a:ext cx="752449" cy="49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44B50C3-9644-5ABD-3145-988C3A630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07141" y="4781360"/>
                        <a:ext cx="752449" cy="49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73C7EF5-7CDC-56BB-6548-F5C105493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92145"/>
              </p:ext>
            </p:extLst>
          </p:nvPr>
        </p:nvGraphicFramePr>
        <p:xfrm>
          <a:off x="8477123" y="2606793"/>
          <a:ext cx="805169" cy="54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F713F057-ACF8-5CBE-A80E-CF79F8740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77123" y="2606793"/>
                        <a:ext cx="805169" cy="54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11BB8B3-E24F-D3D1-12DD-9045CC64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85611"/>
              </p:ext>
            </p:extLst>
          </p:nvPr>
        </p:nvGraphicFramePr>
        <p:xfrm>
          <a:off x="9678768" y="2667136"/>
          <a:ext cx="948231" cy="47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0" imgH="203040" progId="Equation.DSMT4">
                  <p:embed/>
                </p:oleObj>
              </mc:Choice>
              <mc:Fallback>
                <p:oleObj name="Equation" r:id="rId25" imgW="533160" imgH="20304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73C7EF5-7CDC-56BB-6548-F5C105493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78768" y="2667136"/>
                        <a:ext cx="948231" cy="47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2349FD22-2775-6C63-4F7E-30C012D76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15790"/>
              </p:ext>
            </p:extLst>
          </p:nvPr>
        </p:nvGraphicFramePr>
        <p:xfrm>
          <a:off x="11061701" y="4848226"/>
          <a:ext cx="639763" cy="43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411BB8B3-E24F-D3D1-12DD-9045CC64C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061701" y="4848226"/>
                        <a:ext cx="639763" cy="43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975463FA-4BCB-FC5C-5FD1-0F030DC14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0496"/>
              </p:ext>
            </p:extLst>
          </p:nvPr>
        </p:nvGraphicFramePr>
        <p:xfrm>
          <a:off x="6065846" y="4734283"/>
          <a:ext cx="352131" cy="5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B6DBFBAE-A656-E92D-9FCA-238543BAE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65846" y="4734283"/>
                        <a:ext cx="352131" cy="54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FA521F5C-116A-356F-BB4D-E5E171644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62547"/>
              </p:ext>
            </p:extLst>
          </p:nvPr>
        </p:nvGraphicFramePr>
        <p:xfrm>
          <a:off x="7280990" y="2587874"/>
          <a:ext cx="352131" cy="5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975463FA-4BCB-FC5C-5FD1-0F030DC14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80990" y="2587874"/>
                        <a:ext cx="352131" cy="54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88A179EB-140C-181A-F995-0774013ED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92976"/>
              </p:ext>
            </p:extLst>
          </p:nvPr>
        </p:nvGraphicFramePr>
        <p:xfrm>
          <a:off x="8598478" y="3711092"/>
          <a:ext cx="352131" cy="5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FA521F5C-116A-356F-BB4D-E5E171644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598478" y="3711092"/>
                        <a:ext cx="352131" cy="54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E5A7AAEB-6800-A326-E6C4-B408AE813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86820"/>
              </p:ext>
            </p:extLst>
          </p:nvPr>
        </p:nvGraphicFramePr>
        <p:xfrm>
          <a:off x="9901553" y="4776238"/>
          <a:ext cx="352131" cy="5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88A179EB-140C-181A-F995-0774013ED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901553" y="4776238"/>
                        <a:ext cx="352131" cy="54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00A81853-2119-FF74-7DF7-A7091FE66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8248"/>
              </p:ext>
            </p:extLst>
          </p:nvPr>
        </p:nvGraphicFramePr>
        <p:xfrm>
          <a:off x="11205516" y="2548804"/>
          <a:ext cx="352131" cy="5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E5A7AAEB-6800-A326-E6C4-B408AE813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205516" y="2548804"/>
                        <a:ext cx="352131" cy="54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06BCE01D-4491-C6F1-111C-7430BCC7B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7840"/>
              </p:ext>
            </p:extLst>
          </p:nvPr>
        </p:nvGraphicFramePr>
        <p:xfrm>
          <a:off x="5797550" y="4822825"/>
          <a:ext cx="102871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82400" imgH="190440" progId="Equation.DSMT4">
                  <p:embed/>
                </p:oleObj>
              </mc:Choice>
              <mc:Fallback>
                <p:oleObj name="Equation" r:id="rId35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97550" y="4822825"/>
                        <a:ext cx="102871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9096FB7-F7C9-27CD-D09B-0CA2B2C8B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39243"/>
              </p:ext>
            </p:extLst>
          </p:nvPr>
        </p:nvGraphicFramePr>
        <p:xfrm>
          <a:off x="7112000" y="2668588"/>
          <a:ext cx="9763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240" imgH="203040" progId="Equation.DSMT4">
                  <p:embed/>
                </p:oleObj>
              </mc:Choice>
              <mc:Fallback>
                <p:oleObj name="Equation" r:id="rId37" imgW="444240" imgH="20304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06BCE01D-4491-C6F1-111C-7430BCC7B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12000" y="2668588"/>
                        <a:ext cx="9763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55C8895-5E58-D100-63F1-6F4CBF109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64726"/>
              </p:ext>
            </p:extLst>
          </p:nvPr>
        </p:nvGraphicFramePr>
        <p:xfrm>
          <a:off x="8411703" y="3678570"/>
          <a:ext cx="1036303" cy="61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200" imgH="228600" progId="Equation.DSMT4">
                  <p:embed/>
                </p:oleObj>
              </mc:Choice>
              <mc:Fallback>
                <p:oleObj name="Equation" r:id="rId39" imgW="457200" imgH="22860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88A179EB-140C-181A-F995-0774013ED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411703" y="3678570"/>
                        <a:ext cx="1036303" cy="611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339E0B9D-F28C-0879-7CDC-E9E991CDB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58030"/>
              </p:ext>
            </p:extLst>
          </p:nvPr>
        </p:nvGraphicFramePr>
        <p:xfrm>
          <a:off x="9648825" y="4827588"/>
          <a:ext cx="1028714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177480" progId="Equation.DSMT4">
                  <p:embed/>
                </p:oleObj>
              </mc:Choice>
              <mc:Fallback>
                <p:oleObj name="Equation" r:id="rId41" imgW="457200" imgH="17748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E5A7AAEB-6800-A326-E6C4-B408AE813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648825" y="4827588"/>
                        <a:ext cx="1028714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DF1EEBD0-620B-8078-929A-CDA644E12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05358"/>
              </p:ext>
            </p:extLst>
          </p:nvPr>
        </p:nvGraphicFramePr>
        <p:xfrm>
          <a:off x="10991850" y="2690813"/>
          <a:ext cx="101795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203040" progId="Equation.DSMT4">
                  <p:embed/>
                </p:oleObj>
              </mc:Choice>
              <mc:Fallback>
                <p:oleObj name="Equation" r:id="rId43" imgW="596880" imgH="20304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339E0B9D-F28C-0879-7CDC-E9E991CDB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991850" y="2690813"/>
                        <a:ext cx="101795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1" y="-42008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095462" y="618375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4DC71E5-3925-4D1D-EACD-8A2F4265A283}"/>
              </a:ext>
            </a:extLst>
          </p:cNvPr>
          <p:cNvSpPr txBox="1"/>
          <p:nvPr/>
        </p:nvSpPr>
        <p:spPr>
          <a:xfrm>
            <a:off x="1091615" y="1418431"/>
            <a:ext cx="11344860" cy="453729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&gt; B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C. 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C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D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, B, 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3" y="8752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108274" y="396214"/>
            <a:ext cx="5332339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BA071AAF-790D-AD79-587B-576E4B4E13B9}"/>
              </a:ext>
            </a:extLst>
          </p:cNvPr>
          <p:cNvSpPr txBox="1"/>
          <p:nvPr/>
        </p:nvSpPr>
        <p:spPr>
          <a:xfrm>
            <a:off x="4723606" y="1008289"/>
            <a:ext cx="708660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marL="514350" indent="-514350">
              <a:buAutoNum type="alphaLcPeriod"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C 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C1E9255-E52D-5076-C787-DDCFA9257A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361" y="849885"/>
            <a:ext cx="4984375" cy="2395918"/>
          </a:xfrm>
          <a:prstGeom prst="rect">
            <a:avLst/>
          </a:prstGeom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7F3BF2F1-D85E-49FC-FF33-E8E9AD98DB65}"/>
              </a:ext>
            </a:extLst>
          </p:cNvPr>
          <p:cNvSpPr txBox="1"/>
          <p:nvPr/>
        </p:nvSpPr>
        <p:spPr>
          <a:xfrm>
            <a:off x="5664788" y="1606046"/>
            <a:ext cx="7073074" cy="109020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O’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9A9E7413-9192-EF74-2B64-BF116CA99CD8}"/>
              </a:ext>
            </a:extLst>
          </p:cNvPr>
          <p:cNvSpPr txBox="1"/>
          <p:nvPr/>
        </p:nvSpPr>
        <p:spPr>
          <a:xfrm>
            <a:off x="1798766" y="5652279"/>
            <a:ext cx="7208709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C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6B4D1E7-28B8-5601-1BAE-D0CCCBB124D7}"/>
              </a:ext>
            </a:extLst>
          </p:cNvPr>
          <p:cNvSpPr txBox="1"/>
          <p:nvPr/>
        </p:nvSpPr>
        <p:spPr>
          <a:xfrm>
            <a:off x="1557478" y="4220132"/>
            <a:ext cx="976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B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D = HE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6589538-7D88-B2F0-A6E7-508B8A5F1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3064"/>
              </p:ext>
            </p:extLst>
          </p:nvPr>
        </p:nvGraphicFramePr>
        <p:xfrm>
          <a:off x="4968875" y="4990505"/>
          <a:ext cx="65960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253800" progId="Equation.DSMT4">
                  <p:embed/>
                </p:oleObj>
              </mc:Choice>
              <mc:Fallback>
                <p:oleObj name="Equation" r:id="rId4" imgW="2412720" imgH="2538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72A78650-6989-407A-F5CE-C8C5720F0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8875" y="4990505"/>
                        <a:ext cx="659606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C818328-F9D8-198D-B184-5979D034FDC3}"/>
              </a:ext>
            </a:extLst>
          </p:cNvPr>
          <p:cNvSpPr txBox="1"/>
          <p:nvPr/>
        </p:nvSpPr>
        <p:spPr>
          <a:xfrm>
            <a:off x="1798766" y="4916757"/>
            <a:ext cx="444473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C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AD458DCB-24E3-FA86-E42C-89FBDA5BBE7D}"/>
              </a:ext>
            </a:extLst>
          </p:cNvPr>
          <p:cNvSpPr txBox="1"/>
          <p:nvPr/>
        </p:nvSpPr>
        <p:spPr>
          <a:xfrm>
            <a:off x="5602680" y="2656389"/>
            <a:ext cx="68095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'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B3CAB76F-EAFA-3B15-E021-11A60ACA1A01}"/>
              </a:ext>
            </a:extLst>
          </p:cNvPr>
          <p:cNvSpPr txBox="1"/>
          <p:nvPr/>
        </p:nvSpPr>
        <p:spPr>
          <a:xfrm>
            <a:off x="3186410" y="3657377"/>
            <a:ext cx="87167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D8CA8FF-EE56-8526-AA40-8F8B22790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83671"/>
              </p:ext>
            </p:extLst>
          </p:nvPr>
        </p:nvGraphicFramePr>
        <p:xfrm>
          <a:off x="5321300" y="3222625"/>
          <a:ext cx="6148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203040" progId="Equation.DSMT4">
                  <p:embed/>
                </p:oleObj>
              </mc:Choice>
              <mc:Fallback>
                <p:oleObj name="Equation" r:id="rId6" imgW="2387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1300" y="3222625"/>
                        <a:ext cx="61483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3" grpId="0"/>
      <p:bldP spid="12" grpId="0"/>
      <p:bldP spid="13" grpId="0"/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2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5D01D6D-C4B3-B8AF-D20A-B0A855570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898" y="1628965"/>
            <a:ext cx="5257800" cy="2623049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F02E8BC1-815B-8B0B-EE13-4E43FC066A73}"/>
              </a:ext>
            </a:extLst>
          </p:cNvPr>
          <p:cNvCxnSpPr>
            <a:cxnSpLocks/>
          </p:cNvCxnSpPr>
          <p:nvPr/>
        </p:nvCxnSpPr>
        <p:spPr>
          <a:xfrm flipH="1">
            <a:off x="3409219" y="2494930"/>
            <a:ext cx="721136" cy="13415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">
            <a:extLst>
              <a:ext uri="{FF2B5EF4-FFF2-40B4-BE49-F238E27FC236}">
                <a16:creationId xmlns:a16="http://schemas.microsoft.com/office/drawing/2014/main" id="{8EAD4423-FFBD-2AF7-7A1D-27C3173E7B51}"/>
              </a:ext>
            </a:extLst>
          </p:cNvPr>
          <p:cNvSpPr txBox="1"/>
          <p:nvPr/>
        </p:nvSpPr>
        <p:spPr>
          <a:xfrm>
            <a:off x="4822894" y="1405336"/>
            <a:ext cx="1689277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8FCDDAA9-568F-F53B-D81E-7A034B89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47633"/>
              </p:ext>
            </p:extLst>
          </p:nvPr>
        </p:nvGraphicFramePr>
        <p:xfrm>
          <a:off x="6554588" y="1405336"/>
          <a:ext cx="57800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60DEB767-60B0-2EAD-5E41-1EC42006C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4588" y="1405336"/>
                        <a:ext cx="578008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>
            <a:extLst>
              <a:ext uri="{FF2B5EF4-FFF2-40B4-BE49-F238E27FC236}">
                <a16:creationId xmlns:a16="http://schemas.microsoft.com/office/drawing/2014/main" id="{356D8D5E-C859-258A-952B-93DD31405975}"/>
              </a:ext>
            </a:extLst>
          </p:cNvPr>
          <p:cNvSpPr txBox="1"/>
          <p:nvPr/>
        </p:nvSpPr>
        <p:spPr>
          <a:xfrm>
            <a:off x="6228610" y="2553202"/>
            <a:ext cx="91976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4ACA5EB3-89B8-E7F1-0DE6-4514CBA74991}"/>
              </a:ext>
            </a:extLst>
          </p:cNvPr>
          <p:cNvSpPr txBox="1"/>
          <p:nvPr/>
        </p:nvSpPr>
        <p:spPr>
          <a:xfrm>
            <a:off x="6228610" y="3182938"/>
            <a:ext cx="1034327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1">
            <a:extLst>
              <a:ext uri="{FF2B5EF4-FFF2-40B4-BE49-F238E27FC236}">
                <a16:creationId xmlns:a16="http://schemas.microsoft.com/office/drawing/2014/main" id="{C035F144-B82F-AF1F-F95F-419363D23F6A}"/>
              </a:ext>
            </a:extLst>
          </p:cNvPr>
          <p:cNvSpPr txBox="1"/>
          <p:nvPr/>
        </p:nvSpPr>
        <p:spPr>
          <a:xfrm>
            <a:off x="8990819" y="2538038"/>
            <a:ext cx="3505200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8F06C68-9901-940C-7697-331846890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75853"/>
              </p:ext>
            </p:extLst>
          </p:nvPr>
        </p:nvGraphicFramePr>
        <p:xfrm>
          <a:off x="6476344" y="1962238"/>
          <a:ext cx="5858332" cy="6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53800" progId="Equation.DSMT4">
                  <p:embed/>
                </p:oleObj>
              </mc:Choice>
              <mc:Fallback>
                <p:oleObj name="Equation" r:id="rId6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6344" y="1962238"/>
                        <a:ext cx="5858332" cy="67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EEED061-2905-A91B-C011-7761C390F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51589"/>
              </p:ext>
            </p:extLst>
          </p:nvPr>
        </p:nvGraphicFramePr>
        <p:xfrm>
          <a:off x="7056237" y="2520811"/>
          <a:ext cx="2095925" cy="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6237" y="2520811"/>
                        <a:ext cx="2095925" cy="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4851ABC2-EEB7-CCCA-EA6A-CCF8F576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08125"/>
              </p:ext>
            </p:extLst>
          </p:nvPr>
        </p:nvGraphicFramePr>
        <p:xfrm>
          <a:off x="7212061" y="3127334"/>
          <a:ext cx="2095925" cy="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EEED061-2905-A91B-C011-7761C390F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2061" y="3127334"/>
                        <a:ext cx="2095925" cy="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">
            <a:extLst>
              <a:ext uri="{FF2B5EF4-FFF2-40B4-BE49-F238E27FC236}">
                <a16:creationId xmlns:a16="http://schemas.microsoft.com/office/drawing/2014/main" id="{0238196B-B5C9-E131-C063-D2971B872F6D}"/>
              </a:ext>
            </a:extLst>
          </p:cNvPr>
          <p:cNvSpPr txBox="1"/>
          <p:nvPr/>
        </p:nvSpPr>
        <p:spPr>
          <a:xfrm>
            <a:off x="5194283" y="3780631"/>
            <a:ext cx="1549527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766B0030-D8EF-E934-9009-ACBE9FDC0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38150"/>
              </p:ext>
            </p:extLst>
          </p:nvPr>
        </p:nvGraphicFramePr>
        <p:xfrm>
          <a:off x="6498954" y="3753138"/>
          <a:ext cx="30622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253800" progId="Equation.DSMT4">
                  <p:embed/>
                </p:oleObj>
              </mc:Choice>
              <mc:Fallback>
                <p:oleObj name="Equation" r:id="rId12" imgW="1206360" imgH="25380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4851ABC2-EEB7-CCCA-EA6A-CCF8F576F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98954" y="3753138"/>
                        <a:ext cx="306228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">
            <a:extLst>
              <a:ext uri="{FF2B5EF4-FFF2-40B4-BE49-F238E27FC236}">
                <a16:creationId xmlns:a16="http://schemas.microsoft.com/office/drawing/2014/main" id="{6E72F976-02DB-7D56-4B93-AF463A743C57}"/>
              </a:ext>
            </a:extLst>
          </p:cNvPr>
          <p:cNvSpPr txBox="1"/>
          <p:nvPr/>
        </p:nvSpPr>
        <p:spPr>
          <a:xfrm>
            <a:off x="9561242" y="3793552"/>
            <a:ext cx="1396956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D6D075-5D2E-B51F-F5DC-F2A33202C584}"/>
              </a:ext>
            </a:extLst>
          </p:cNvPr>
          <p:cNvSpPr txBox="1"/>
          <p:nvPr/>
        </p:nvSpPr>
        <p:spPr>
          <a:xfrm>
            <a:off x="5162722" y="4391309"/>
            <a:ext cx="1549527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FFA18040-81B4-C393-0E71-350996201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83011"/>
              </p:ext>
            </p:extLst>
          </p:nvPr>
        </p:nvGraphicFramePr>
        <p:xfrm>
          <a:off x="6480175" y="4341813"/>
          <a:ext cx="31273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53800" progId="Equation.DSMT4">
                  <p:embed/>
                </p:oleObj>
              </mc:Choice>
              <mc:Fallback>
                <p:oleObj name="Equation" r:id="rId14" imgW="1231560" imgH="25380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766B0030-D8EF-E934-9009-ACBE9FDC0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80175" y="4341813"/>
                        <a:ext cx="31273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">
            <a:extLst>
              <a:ext uri="{FF2B5EF4-FFF2-40B4-BE49-F238E27FC236}">
                <a16:creationId xmlns:a16="http://schemas.microsoft.com/office/drawing/2014/main" id="{CB85988C-B0DD-26B9-9935-23167DF7A9B0}"/>
              </a:ext>
            </a:extLst>
          </p:cNvPr>
          <p:cNvSpPr txBox="1"/>
          <p:nvPr/>
        </p:nvSpPr>
        <p:spPr>
          <a:xfrm>
            <a:off x="4962576" y="5085583"/>
            <a:ext cx="6407099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, B, 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Flowchart: Alternate Process 22">
            <a:extLst>
              <a:ext uri="{FF2B5EF4-FFF2-40B4-BE49-F238E27FC236}">
                <a16:creationId xmlns:a16="http://schemas.microsoft.com/office/drawing/2014/main" id="{31D1FAA7-E75F-4E0D-4833-E19645B57AFF}"/>
              </a:ext>
            </a:extLst>
          </p:cNvPr>
          <p:cNvSpPr/>
          <p:nvPr/>
        </p:nvSpPr>
        <p:spPr>
          <a:xfrm>
            <a:off x="1095462" y="618375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9" grpId="0"/>
      <p:bldP spid="21" grpId="0"/>
      <p:bldP spid="26" grpId="0"/>
      <p:bldP spid="28" grpId="0"/>
      <p:bldP spid="29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3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" name="Flowchart: Alternate Process 22">
            <a:extLst>
              <a:ext uri="{FF2B5EF4-FFF2-40B4-BE49-F238E27FC236}">
                <a16:creationId xmlns:a16="http://schemas.microsoft.com/office/drawing/2014/main" id="{DF554665-A835-2B51-18D2-451E2287C827}"/>
              </a:ext>
            </a:extLst>
          </p:cNvPr>
          <p:cNvSpPr/>
          <p:nvPr/>
        </p:nvSpPr>
        <p:spPr>
          <a:xfrm>
            <a:off x="1095462" y="618375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1A17CFB-C5F0-BBFB-0ED2-2DCCCE21B2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75" y="1342231"/>
            <a:ext cx="5257800" cy="2623049"/>
          </a:xfrm>
          <a:prstGeom prst="rect">
            <a:avLst/>
          </a:prstGeom>
        </p:spPr>
      </p:pic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2EDE7C3F-1D81-1DE1-A318-4976F451E65B}"/>
              </a:ext>
            </a:extLst>
          </p:cNvPr>
          <p:cNvCxnSpPr>
            <a:cxnSpLocks/>
          </p:cNvCxnSpPr>
          <p:nvPr/>
        </p:nvCxnSpPr>
        <p:spPr>
          <a:xfrm flipH="1">
            <a:off x="3317875" y="2180431"/>
            <a:ext cx="768336" cy="140422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2E1DEE5B-62C3-1FF5-0854-290CCE874DBB}"/>
              </a:ext>
            </a:extLst>
          </p:cNvPr>
          <p:cNvCxnSpPr>
            <a:cxnSpLocks/>
          </p:cNvCxnSpPr>
          <p:nvPr/>
        </p:nvCxnSpPr>
        <p:spPr>
          <a:xfrm flipV="1">
            <a:off x="3292475" y="2180431"/>
            <a:ext cx="751518" cy="47332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nối Thẳng 15">
            <a:extLst>
              <a:ext uri="{FF2B5EF4-FFF2-40B4-BE49-F238E27FC236}">
                <a16:creationId xmlns:a16="http://schemas.microsoft.com/office/drawing/2014/main" id="{4328F574-53C2-337A-7774-FF5980F374A1}"/>
              </a:ext>
            </a:extLst>
          </p:cNvPr>
          <p:cNvCxnSpPr>
            <a:cxnSpLocks/>
          </p:cNvCxnSpPr>
          <p:nvPr/>
        </p:nvCxnSpPr>
        <p:spPr>
          <a:xfrm>
            <a:off x="4086211" y="2180431"/>
            <a:ext cx="273064" cy="42868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">
            <a:extLst>
              <a:ext uri="{FF2B5EF4-FFF2-40B4-BE49-F238E27FC236}">
                <a16:creationId xmlns:a16="http://schemas.microsoft.com/office/drawing/2014/main" id="{1E85B352-78CA-2039-2F14-0733D1D0BD3D}"/>
              </a:ext>
            </a:extLst>
          </p:cNvPr>
          <p:cNvSpPr txBox="1"/>
          <p:nvPr/>
        </p:nvSpPr>
        <p:spPr>
          <a:xfrm>
            <a:off x="5826118" y="1138274"/>
            <a:ext cx="6931202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∆DEF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D = HE </a:t>
            </a:r>
          </a:p>
        </p:txBody>
      </p:sp>
      <p:sp>
        <p:nvSpPr>
          <p:cNvPr id="21" name="TextBox 1">
            <a:extLst>
              <a:ext uri="{FF2B5EF4-FFF2-40B4-BE49-F238E27FC236}">
                <a16:creationId xmlns:a16="http://schemas.microsoft.com/office/drawing/2014/main" id="{B01BACE2-63DE-4A6F-8603-10BE4767CCA0}"/>
              </a:ext>
            </a:extLst>
          </p:cNvPr>
          <p:cNvSpPr txBox="1"/>
          <p:nvPr/>
        </p:nvSpPr>
        <p:spPr>
          <a:xfrm>
            <a:off x="6067957" y="2937166"/>
            <a:ext cx="1600200" cy="65931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EB1189A-4F69-621B-AB73-CC38E0FC1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625"/>
              </p:ext>
            </p:extLst>
          </p:nvPr>
        </p:nvGraphicFramePr>
        <p:xfrm>
          <a:off x="7516551" y="1605705"/>
          <a:ext cx="2870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30" name="Đối tượng 29">
                        <a:extLst>
                          <a:ext uri="{FF2B5EF4-FFF2-40B4-BE49-F238E27FC236}">
                            <a16:creationId xmlns:a16="http://schemas.microsoft.com/office/drawing/2014/main" id="{FFA18040-81B4-C393-0E71-350996201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6551" y="1605705"/>
                        <a:ext cx="2870200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F817D27-6C27-AA4D-2B28-BB0DB15C48BC}"/>
              </a:ext>
            </a:extLst>
          </p:cNvPr>
          <p:cNvSpPr txBox="1"/>
          <p:nvPr/>
        </p:nvSpPr>
        <p:spPr>
          <a:xfrm>
            <a:off x="6383419" y="1779502"/>
            <a:ext cx="118230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893AB1F-E8FA-1BE3-BB7A-E710DA3A1B66}"/>
              </a:ext>
            </a:extLst>
          </p:cNvPr>
          <p:cNvSpPr txBox="1"/>
          <p:nvPr/>
        </p:nvSpPr>
        <p:spPr>
          <a:xfrm>
            <a:off x="6231582" y="2455055"/>
            <a:ext cx="419867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∆EH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8E85E3C0-ABBB-7F09-9248-6A049FD6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89690"/>
              </p:ext>
            </p:extLst>
          </p:nvPr>
        </p:nvGraphicFramePr>
        <p:xfrm>
          <a:off x="7644781" y="3026180"/>
          <a:ext cx="2274560" cy="58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4781" y="3026180"/>
                        <a:ext cx="2274560" cy="583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8B0B940-6D97-7BC4-8CE2-43B47B15FAC3}"/>
              </a:ext>
            </a:extLst>
          </p:cNvPr>
          <p:cNvSpPr txBox="1"/>
          <p:nvPr/>
        </p:nvSpPr>
        <p:spPr>
          <a:xfrm>
            <a:off x="5599948" y="3509300"/>
            <a:ext cx="13715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3643CE7C-01EB-EC63-4184-EF01ED6A7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89354"/>
              </p:ext>
            </p:extLst>
          </p:nvPr>
        </p:nvGraphicFramePr>
        <p:xfrm>
          <a:off x="7212633" y="3556588"/>
          <a:ext cx="2905069" cy="59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53800" progId="Equation.DSMT4">
                  <p:embed/>
                </p:oleObj>
              </mc:Choice>
              <mc:Fallback>
                <p:oleObj name="Equation" r:id="rId8" imgW="1231560" imgH="253800" progId="Equation.DSMT4">
                  <p:embed/>
                  <p:pic>
                    <p:nvPicPr>
                      <p:cNvPr id="32" name="Đối tượng 31">
                        <a:extLst>
                          <a:ext uri="{FF2B5EF4-FFF2-40B4-BE49-F238E27FC236}">
                            <a16:creationId xmlns:a16="http://schemas.microsoft.com/office/drawing/2014/main" id="{8E85E3C0-ABBB-7F09-9248-6A049FD6B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2633" y="3556588"/>
                        <a:ext cx="2905069" cy="59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BA8F60B0-8091-9293-BEDD-85279F5ECCC6}"/>
              </a:ext>
            </a:extLst>
          </p:cNvPr>
          <p:cNvSpPr txBox="1"/>
          <p:nvPr/>
        </p:nvSpPr>
        <p:spPr>
          <a:xfrm>
            <a:off x="9915476" y="3536686"/>
            <a:ext cx="24167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∆FO’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6C859A4E-85A3-AEA5-8082-C369BF2C2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75120"/>
              </p:ext>
            </p:extLst>
          </p:nvPr>
        </p:nvGraphicFramePr>
        <p:xfrm>
          <a:off x="7156958" y="4050558"/>
          <a:ext cx="27257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3643CE7C-01EB-EC63-4184-EF01ED6A7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6958" y="4050558"/>
                        <a:ext cx="27257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48353366-3A3B-AF82-B5D0-5C62D3695B0C}"/>
              </a:ext>
            </a:extLst>
          </p:cNvPr>
          <p:cNvSpPr txBox="1"/>
          <p:nvPr/>
        </p:nvSpPr>
        <p:spPr>
          <a:xfrm>
            <a:off x="9657603" y="4105223"/>
            <a:ext cx="27257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)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7D3429B2-C003-A362-2905-536FB32EB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71656"/>
              </p:ext>
            </p:extLst>
          </p:nvPr>
        </p:nvGraphicFramePr>
        <p:xfrm>
          <a:off x="11377596" y="4093098"/>
          <a:ext cx="987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6C859A4E-85A3-AEA5-8082-C369BF2C2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77596" y="4093098"/>
                        <a:ext cx="9874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D4234D5D-56EC-7F8C-79B3-A957E777B0B0}"/>
              </a:ext>
            </a:extLst>
          </p:cNvPr>
          <p:cNvSpPr txBox="1"/>
          <p:nvPr/>
        </p:nvSpPr>
        <p:spPr>
          <a:xfrm>
            <a:off x="2317834" y="4520085"/>
            <a:ext cx="39791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, (2), (3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18D4D6-5DA9-44B9-9716-C756A9709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08344"/>
              </p:ext>
            </p:extLst>
          </p:nvPr>
        </p:nvGraphicFramePr>
        <p:xfrm>
          <a:off x="6116419" y="4530358"/>
          <a:ext cx="2285777" cy="63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32" name="Đối tượng 31">
                        <a:extLst>
                          <a:ext uri="{FF2B5EF4-FFF2-40B4-BE49-F238E27FC236}">
                            <a16:creationId xmlns:a16="http://schemas.microsoft.com/office/drawing/2014/main" id="{8E85E3C0-ABBB-7F09-9248-6A049FD6B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6419" y="4530358"/>
                        <a:ext cx="2285777" cy="63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4993641A-0322-8D6C-72A2-D58B7DFEEDE6}"/>
              </a:ext>
            </a:extLst>
          </p:cNvPr>
          <p:cNvSpPr txBox="1"/>
          <p:nvPr/>
        </p:nvSpPr>
        <p:spPr>
          <a:xfrm>
            <a:off x="5192391" y="5044270"/>
            <a:ext cx="9232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8E27B298-DCBC-EA9B-8C27-82866B2FA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1551"/>
              </p:ext>
            </p:extLst>
          </p:nvPr>
        </p:nvGraphicFramePr>
        <p:xfrm>
          <a:off x="6041406" y="5031800"/>
          <a:ext cx="3206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253800" progId="Equation.DSMT4">
                  <p:embed/>
                </p:oleObj>
              </mc:Choice>
              <mc:Fallback>
                <p:oleObj name="Equation" r:id="rId16" imgW="1282680" imgH="25380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18D4D6-5DA9-44B9-9716-C756A9709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1406" y="5031800"/>
                        <a:ext cx="3206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525776B8-CB9E-D396-7771-FB2C10FBCD38}"/>
              </a:ext>
            </a:extLst>
          </p:cNvPr>
          <p:cNvSpPr txBox="1"/>
          <p:nvPr/>
        </p:nvSpPr>
        <p:spPr>
          <a:xfrm>
            <a:off x="5055709" y="5539086"/>
            <a:ext cx="11323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" name="Đối tượng 45">
            <a:extLst>
              <a:ext uri="{FF2B5EF4-FFF2-40B4-BE49-F238E27FC236}">
                <a16:creationId xmlns:a16="http://schemas.microsoft.com/office/drawing/2014/main" id="{CEA25088-EBDB-326C-9843-5C7FD1AE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35760"/>
              </p:ext>
            </p:extLst>
          </p:nvPr>
        </p:nvGraphicFramePr>
        <p:xfrm>
          <a:off x="6041406" y="5555985"/>
          <a:ext cx="5238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253800" progId="Equation.DSMT4">
                  <p:embed/>
                </p:oleObj>
              </mc:Choice>
              <mc:Fallback>
                <p:oleObj name="Equation" r:id="rId18" imgW="2095200" imgH="2538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8E27B298-DCBC-EA9B-8C27-82866B2FA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1406" y="5555985"/>
                        <a:ext cx="5238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56AC2415-8739-3D2B-3322-E08DF33A178D}"/>
              </a:ext>
            </a:extLst>
          </p:cNvPr>
          <p:cNvSpPr txBox="1"/>
          <p:nvPr/>
        </p:nvSpPr>
        <p:spPr>
          <a:xfrm>
            <a:off x="1310111" y="6054708"/>
            <a:ext cx="74911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0" grpId="0"/>
      <p:bldP spid="31" grpId="0"/>
      <p:bldP spid="33" grpId="0"/>
      <p:bldP spid="36" grpId="0"/>
      <p:bldP spid="38" grpId="0"/>
      <p:bldP spid="41" grpId="0"/>
      <p:bldP spid="43" grpId="0"/>
      <p:bldP spid="45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564"/>
            <a:ext cx="13442949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1082675" y="1596267"/>
            <a:ext cx="10820399" cy="4704786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/>
          <a:p>
            <a:endParaRPr lang="vi-VN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9272" y="2000695"/>
            <a:ext cx="9507203" cy="3559872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277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br>
              <a:rPr lang="en-US" sz="7277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77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277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81697">
            <a:off x="9603417" y="882729"/>
            <a:ext cx="2498822" cy="440701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467590" y="14847"/>
            <a:ext cx="1289135" cy="2461890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950641">
            <a:off x="2497977" y="5585798"/>
            <a:ext cx="2016011" cy="1368325"/>
          </a:xfrm>
          <a:prstGeom prst="rect">
            <a:avLst/>
          </a:prstGeom>
        </p:spPr>
      </p:pic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759251" y="5665406"/>
            <a:ext cx="1354401" cy="120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03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63" y="12624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" name="Flowchart: Alternate Process 22">
            <a:extLst>
              <a:ext uri="{FF2B5EF4-FFF2-40B4-BE49-F238E27FC236}">
                <a16:creationId xmlns:a16="http://schemas.microsoft.com/office/drawing/2014/main" id="{7CAD486B-7B7A-9CED-03FC-633281FE64A6}"/>
              </a:ext>
            </a:extLst>
          </p:cNvPr>
          <p:cNvSpPr/>
          <p:nvPr/>
        </p:nvSpPr>
        <p:spPr>
          <a:xfrm>
            <a:off x="1108013" y="598083"/>
            <a:ext cx="5412705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FA00D532-BC0D-1398-CEAC-C9F511C12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0085" y="3835262"/>
            <a:ext cx="2634790" cy="2831101"/>
          </a:xfrm>
          <a:prstGeom prst="rect">
            <a:avLst/>
          </a:prstGeom>
        </p:spPr>
      </p:pic>
      <p:sp>
        <p:nvSpPr>
          <p:cNvPr id="17" name="TextBox 1">
            <a:extLst>
              <a:ext uri="{FF2B5EF4-FFF2-40B4-BE49-F238E27FC236}">
                <a16:creationId xmlns:a16="http://schemas.microsoft.com/office/drawing/2014/main" id="{B88B9895-1083-DAD6-36E1-6A316C094167}"/>
              </a:ext>
            </a:extLst>
          </p:cNvPr>
          <p:cNvSpPr txBox="1"/>
          <p:nvPr/>
        </p:nvSpPr>
        <p:spPr>
          <a:xfrm>
            <a:off x="1137806" y="1461930"/>
            <a:ext cx="11196870" cy="305997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lvl="0" algn="just">
              <a:defRPr/>
            </a:pP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à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c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ệ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nh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5 m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ô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ă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Cho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m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3200" dirty="0">
                <a:solidFill>
                  <a:srgbClr val="000000"/>
                </a:solidFill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400 km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80FD55-EC7E-4A46-8967-F9CAC109B7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3878" y="4521900"/>
            <a:ext cx="4476750" cy="1847850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C3B4094D-790E-5817-BD1A-4AE16FC692BB}"/>
              </a:ext>
            </a:extLst>
          </p:cNvPr>
          <p:cNvSpPr txBox="1"/>
          <p:nvPr/>
        </p:nvSpPr>
        <p:spPr>
          <a:xfrm>
            <a:off x="3969298" y="6363975"/>
            <a:ext cx="814648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42382697-5BF2-77EC-ECB5-DCA1C0B9EDDF}"/>
              </a:ext>
            </a:extLst>
          </p:cNvPr>
          <p:cNvSpPr txBox="1"/>
          <p:nvPr/>
        </p:nvSpPr>
        <p:spPr>
          <a:xfrm>
            <a:off x="10689072" y="6138660"/>
            <a:ext cx="814648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178854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63" y="12624"/>
            <a:ext cx="13442950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557478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8274" y="4620772"/>
            <a:ext cx="54726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" name="Flowchart: Alternate Process 22">
            <a:extLst>
              <a:ext uri="{FF2B5EF4-FFF2-40B4-BE49-F238E27FC236}">
                <a16:creationId xmlns:a16="http://schemas.microsoft.com/office/drawing/2014/main" id="{7CAD486B-7B7A-9CED-03FC-633281FE64A6}"/>
              </a:ext>
            </a:extLst>
          </p:cNvPr>
          <p:cNvSpPr/>
          <p:nvPr/>
        </p:nvSpPr>
        <p:spPr>
          <a:xfrm>
            <a:off x="1042309" y="550838"/>
            <a:ext cx="5436858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/SGK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FA00D532-BC0D-1398-CEAC-C9F511C12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636" y="1284825"/>
            <a:ext cx="2634790" cy="2831101"/>
          </a:xfrm>
          <a:prstGeom prst="rect">
            <a:avLst/>
          </a:prstGeom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153697E7-A1DB-EA69-6AF1-6A8F794FA97E}"/>
              </a:ext>
            </a:extLst>
          </p:cNvPr>
          <p:cNvSpPr txBox="1"/>
          <p:nvPr/>
        </p:nvSpPr>
        <p:spPr>
          <a:xfrm>
            <a:off x="6380198" y="991525"/>
            <a:ext cx="5960705" cy="566979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65m = 0,065km; 5m = 0,005km</a:t>
            </a: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2484DE75-F1D6-A529-FB41-2DC64B7CD329}"/>
              </a:ext>
            </a:extLst>
          </p:cNvPr>
          <p:cNvSpPr txBox="1"/>
          <p:nvPr/>
        </p:nvSpPr>
        <p:spPr>
          <a:xfrm>
            <a:off x="4798421" y="2362216"/>
            <a:ext cx="128229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B88B9895-1083-DAD6-36E1-6A316C094167}"/>
              </a:ext>
            </a:extLst>
          </p:cNvPr>
          <p:cNvSpPr txBox="1"/>
          <p:nvPr/>
        </p:nvSpPr>
        <p:spPr>
          <a:xfrm>
            <a:off x="5581985" y="1488291"/>
            <a:ext cx="7746191" cy="102864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     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AE7A7BBE-8151-43D7-A5FE-8626008A2919}"/>
              </a:ext>
            </a:extLst>
          </p:cNvPr>
          <p:cNvSpPr txBox="1"/>
          <p:nvPr/>
        </p:nvSpPr>
        <p:spPr>
          <a:xfrm>
            <a:off x="3701667" y="3242585"/>
            <a:ext cx="9073839" cy="102864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6674016A-F7FE-176E-E7BA-270E9B09B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06503"/>
              </p:ext>
            </p:extLst>
          </p:nvPr>
        </p:nvGraphicFramePr>
        <p:xfrm>
          <a:off x="9277895" y="3704431"/>
          <a:ext cx="2053312" cy="50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72A78650-6989-407A-F5CE-C8C5720F0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7895" y="3704431"/>
                        <a:ext cx="2053312" cy="50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">
            <a:extLst>
              <a:ext uri="{FF2B5EF4-FFF2-40B4-BE49-F238E27FC236}">
                <a16:creationId xmlns:a16="http://schemas.microsoft.com/office/drawing/2014/main" id="{11C4857C-F566-2C80-3361-BD51BB0022EB}"/>
              </a:ext>
            </a:extLst>
          </p:cNvPr>
          <p:cNvSpPr txBox="1"/>
          <p:nvPr/>
        </p:nvSpPr>
        <p:spPr>
          <a:xfrm>
            <a:off x="1913872" y="4161631"/>
            <a:ext cx="10763197" cy="566979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HOA, ∆HOB</a:t>
            </a: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D047ABB4-0A51-2973-05F2-D946F2606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06164"/>
              </p:ext>
            </p:extLst>
          </p:nvPr>
        </p:nvGraphicFramePr>
        <p:xfrm>
          <a:off x="2295486" y="4695031"/>
          <a:ext cx="8512968" cy="63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266400" progId="Equation.DSMT4">
                  <p:embed/>
                </p:oleObj>
              </mc:Choice>
              <mc:Fallback>
                <p:oleObj name="Equation" r:id="rId6" imgW="3593880" imgH="2664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8E27B298-DCBC-EA9B-8C27-82866B2FA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5486" y="4695031"/>
                        <a:ext cx="8512968" cy="631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815FB1D2-B912-4A8C-AA16-94FE45E0A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31877"/>
              </p:ext>
            </p:extLst>
          </p:nvPr>
        </p:nvGraphicFramePr>
        <p:xfrm>
          <a:off x="5994738" y="2409031"/>
          <a:ext cx="4774522" cy="46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203040" progId="Equation.DSMT4">
                  <p:embed/>
                </p:oleObj>
              </mc:Choice>
              <mc:Fallback>
                <p:oleObj name="Equation" r:id="rId8" imgW="2095200" imgH="2030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D047ABB4-0A51-2973-05F2-D946F2606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738" y="2409031"/>
                        <a:ext cx="4774522" cy="46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DD0A5466-0C72-8246-B623-F1632AB01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99778"/>
              </p:ext>
            </p:extLst>
          </p:nvPr>
        </p:nvGraphicFramePr>
        <p:xfrm>
          <a:off x="5941678" y="2866231"/>
          <a:ext cx="4774522" cy="47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203040" progId="Equation.DSMT4">
                  <p:embed/>
                </p:oleObj>
              </mc:Choice>
              <mc:Fallback>
                <p:oleObj name="Equation" r:id="rId10" imgW="2044440" imgH="20304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815FB1D2-B912-4A8C-AA16-94FE45E0A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1678" y="2866231"/>
                        <a:ext cx="4774522" cy="47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E5CC7521-A044-EC1F-C725-074167AD6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09521"/>
              </p:ext>
            </p:extLst>
          </p:nvPr>
        </p:nvGraphicFramePr>
        <p:xfrm>
          <a:off x="2255894" y="5228431"/>
          <a:ext cx="8048657" cy="65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360" imgH="266400" progId="Equation.DSMT4">
                  <p:embed/>
                </p:oleObj>
              </mc:Choice>
              <mc:Fallback>
                <p:oleObj name="Equation" r:id="rId12" imgW="3276360" imgH="2664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D047ABB4-0A51-2973-05F2-D946F2606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5894" y="5228431"/>
                        <a:ext cx="8048657" cy="65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0D5F72E4-CF7A-B433-A39A-255118CF0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40645"/>
              </p:ext>
            </p:extLst>
          </p:nvPr>
        </p:nvGraphicFramePr>
        <p:xfrm>
          <a:off x="2232069" y="5838031"/>
          <a:ext cx="6427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16120" imgH="203040" progId="Equation.DSMT4">
                  <p:embed/>
                </p:oleObj>
              </mc:Choice>
              <mc:Fallback>
                <p:oleObj name="Equation" r:id="rId14" imgW="2616120" imgH="20304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E5CC7521-A044-EC1F-C725-074167AD6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2069" y="5838031"/>
                        <a:ext cx="6427788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">
            <a:extLst>
              <a:ext uri="{FF2B5EF4-FFF2-40B4-BE49-F238E27FC236}">
                <a16:creationId xmlns:a16="http://schemas.microsoft.com/office/drawing/2014/main" id="{8F8954AF-D943-D39E-44F9-79B5C14B8EF2}"/>
              </a:ext>
            </a:extLst>
          </p:cNvPr>
          <p:cNvSpPr txBox="1"/>
          <p:nvPr/>
        </p:nvSpPr>
        <p:spPr>
          <a:xfrm>
            <a:off x="1108274" y="5702016"/>
            <a:ext cx="1282295" cy="566979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068CE940-C6DA-9D40-371F-A2D0D8F4E782}"/>
              </a:ext>
            </a:extLst>
          </p:cNvPr>
          <p:cNvSpPr txBox="1"/>
          <p:nvPr/>
        </p:nvSpPr>
        <p:spPr>
          <a:xfrm>
            <a:off x="1214450" y="6166741"/>
            <a:ext cx="11120226" cy="102864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,84 k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756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18" grpId="0"/>
      <p:bldP spid="21" grpId="0"/>
      <p:bldP spid="2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4074" y="4389725"/>
            <a:ext cx="1156133" cy="1003775"/>
          </a:xfrm>
          <a:prstGeom prst="rect">
            <a:avLst/>
          </a:prstGeom>
        </p:spPr>
      </p:pic>
      <p:pic>
        <p:nvPicPr>
          <p:cNvPr id="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" y="-1449"/>
            <a:ext cx="13443410" cy="7564159"/>
          </a:xfrm>
          <a:prstGeom prst="rect">
            <a:avLst/>
          </a:prstGeom>
        </p:spPr>
      </p:pic>
      <p:pic>
        <p:nvPicPr>
          <p:cNvPr id="4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997" y="615498"/>
            <a:ext cx="1649058" cy="842455"/>
          </a:xfrm>
          <a:prstGeom prst="rect">
            <a:avLst/>
          </a:prstGeom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4063" y="5621948"/>
            <a:ext cx="1577360" cy="1227831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5659" y="5666397"/>
            <a:ext cx="2527361" cy="1209907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96483" y="5752815"/>
            <a:ext cx="573585" cy="994813"/>
          </a:xfrm>
          <a:prstGeom prst="rect">
            <a:avLst/>
          </a:prstGeom>
        </p:spPr>
      </p:pic>
      <p:pic>
        <p:nvPicPr>
          <p:cNvPr id="8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" y="1897"/>
            <a:ext cx="1048587" cy="564623"/>
          </a:xfrm>
          <a:prstGeom prst="rect">
            <a:avLst/>
          </a:prstGeom>
        </p:spPr>
      </p:pic>
      <p:pic>
        <p:nvPicPr>
          <p:cNvPr id="9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06195" y="1461888"/>
            <a:ext cx="1165096" cy="672171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129" y="5943"/>
            <a:ext cx="13005372" cy="6891440"/>
          </a:xfrm>
          <a:prstGeom prst="rect">
            <a:avLst/>
          </a:prstGeom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339802" y="607438"/>
            <a:ext cx="8376358" cy="635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008126">
              <a:spcBef>
                <a:spcPct val="0"/>
              </a:spcBef>
              <a:buNone/>
              <a:defRPr/>
            </a:pPr>
            <a:r>
              <a:rPr lang="en-US" altLang="en-US" sz="3528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altLang="en-US" sz="3528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59" y="6646907"/>
            <a:ext cx="13424834" cy="953679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39262" y="6081167"/>
            <a:ext cx="2007573" cy="1175266"/>
          </a:xfrm>
          <a:prstGeom prst="rect">
            <a:avLst/>
          </a:prstGeom>
        </p:spPr>
      </p:pic>
      <p:pic>
        <p:nvPicPr>
          <p:cNvPr id="14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98628" y="4839208"/>
            <a:ext cx="1720526" cy="190841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50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658" y="439186"/>
            <a:ext cx="719833" cy="79383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60652E2-94D0-4C88-8005-07DF41B5B319}"/>
              </a:ext>
            </a:extLst>
          </p:cNvPr>
          <p:cNvSpPr/>
          <p:nvPr/>
        </p:nvSpPr>
        <p:spPr>
          <a:xfrm>
            <a:off x="1243335" y="1601141"/>
            <a:ext cx="11444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4063" indent="-504063" algn="just" defTabSz="1008126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Ô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kiế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hức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hương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V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85DC29-0EDB-C793-D13A-F0449E9FFA9C}"/>
              </a:ext>
            </a:extLst>
          </p:cNvPr>
          <p:cNvSpPr txBox="1"/>
          <p:nvPr/>
        </p:nvSpPr>
        <p:spPr>
          <a:xfrm>
            <a:off x="1252038" y="2581651"/>
            <a:ext cx="68848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00812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2.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Xem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ác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ài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ập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đã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giải</a:t>
            </a:r>
            <a:endParaRPr lang="en-US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id="{04B56E32-1363-6EE7-A7FC-836C1B4ADD2E}"/>
              </a:ext>
            </a:extLst>
          </p:cNvPr>
          <p:cNvSpPr/>
          <p:nvPr/>
        </p:nvSpPr>
        <p:spPr>
          <a:xfrm>
            <a:off x="1206318" y="3621631"/>
            <a:ext cx="10795369" cy="635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00812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3.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huẩn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ị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bà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“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oạt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động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hực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ành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và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rải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528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nghiệm</a:t>
            </a:r>
            <a:r>
              <a:rPr lang="en-US" altLang="en-US" sz="3528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”.</a:t>
            </a:r>
            <a:endParaRPr lang="vi-VN" altLang="en-US" sz="3528" b="1" dirty="0">
              <a:solidFill>
                <a:srgbClr val="000099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63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53" y="5571653"/>
            <a:ext cx="13879251" cy="29272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31167" y="5390077"/>
            <a:ext cx="3077711" cy="2171185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353" y="3377833"/>
            <a:ext cx="12835471" cy="13593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008126">
              <a:lnSpc>
                <a:spcPts val="10635"/>
              </a:lnSpc>
              <a:defRPr/>
            </a:pPr>
            <a:r>
              <a:rPr lang="vi-VN" sz="11078" b="1" spc="255" dirty="0"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11078" b="1" spc="255" dirty="0">
              <a:solidFill>
                <a:srgbClr val="F18660"/>
              </a:solidFill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376769" y="1928316"/>
            <a:ext cx="1196632" cy="121429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48227" y="1653379"/>
            <a:ext cx="1196632" cy="12142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443965" y="5340136"/>
            <a:ext cx="1242507" cy="9510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500231" y="-247830"/>
            <a:ext cx="5376898" cy="21853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376768" y="-150357"/>
            <a:ext cx="5376898" cy="21853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0398823" y="5210131"/>
            <a:ext cx="3332790" cy="23511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 p14:presetBounceEnd="15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1500"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 p14:presetBounceEnd="21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21000"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8" name="Picture 34">
            <a:extLst>
              <a:ext uri="{FF2B5EF4-FFF2-40B4-BE49-F238E27FC236}">
                <a16:creationId xmlns:a16="http://schemas.microsoft.com/office/drawing/2014/main" id="{823E4F7B-1A00-A6D1-8581-95CF81E29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992" y="5965242"/>
            <a:ext cx="2230444" cy="755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>
            <a:extLst>
              <a:ext uri="{FF2B5EF4-FFF2-40B4-BE49-F238E27FC236}">
                <a16:creationId xmlns:a16="http://schemas.microsoft.com/office/drawing/2014/main" id="{C6ED34A1-4406-4A69-998B-987D9C721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3167" y="5487754"/>
            <a:ext cx="2144159" cy="118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>
            <a:extLst>
              <a:ext uri="{FF2B5EF4-FFF2-40B4-BE49-F238E27FC236}">
                <a16:creationId xmlns:a16="http://schemas.microsoft.com/office/drawing/2014/main" id="{AFF459E2-4086-871D-A5EC-BFD3ECE24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2666" y="4972990"/>
            <a:ext cx="2180005" cy="65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>
            <a:extLst>
              <a:ext uri="{FF2B5EF4-FFF2-40B4-BE49-F238E27FC236}">
                <a16:creationId xmlns:a16="http://schemas.microsoft.com/office/drawing/2014/main" id="{CD26AEDF-95B1-7A2C-3920-28BE5A94F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711" y="4630309"/>
            <a:ext cx="3659503" cy="116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>
            <a:extLst>
              <a:ext uri="{FF2B5EF4-FFF2-40B4-BE49-F238E27FC236}">
                <a16:creationId xmlns:a16="http://schemas.microsoft.com/office/drawing/2014/main" id="{42C494C3-A930-3044-41F2-A0064050A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1451" y="3830440"/>
            <a:ext cx="2110984" cy="116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>
            <a:extLst>
              <a:ext uri="{FF2B5EF4-FFF2-40B4-BE49-F238E27FC236}">
                <a16:creationId xmlns:a16="http://schemas.microsoft.com/office/drawing/2014/main" id="{98AA16F5-F342-8230-99EC-24F565DF4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2939" y="2302459"/>
            <a:ext cx="2013120" cy="115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>
            <a:extLst>
              <a:ext uri="{FF2B5EF4-FFF2-40B4-BE49-F238E27FC236}">
                <a16:creationId xmlns:a16="http://schemas.microsoft.com/office/drawing/2014/main" id="{5C76E8F4-69F0-855F-B751-026141AC1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4684" y="3222862"/>
            <a:ext cx="2864313" cy="84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>
            <a:extLst>
              <a:ext uri="{FF2B5EF4-FFF2-40B4-BE49-F238E27FC236}">
                <a16:creationId xmlns:a16="http://schemas.microsoft.com/office/drawing/2014/main" id="{840F35BE-E50C-200F-31B4-BCEBA9C7D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043" y="2485231"/>
            <a:ext cx="2013120" cy="15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>
            <a:extLst>
              <a:ext uri="{FF2B5EF4-FFF2-40B4-BE49-F238E27FC236}">
                <a16:creationId xmlns:a16="http://schemas.microsoft.com/office/drawing/2014/main" id="{E8A8350C-A988-7F2A-EC00-E337969C6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2801" y="2332831"/>
            <a:ext cx="2228885" cy="87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>
            <a:extLst>
              <a:ext uri="{FF2B5EF4-FFF2-40B4-BE49-F238E27FC236}">
                <a16:creationId xmlns:a16="http://schemas.microsoft.com/office/drawing/2014/main" id="{813B1EA8-494C-7571-E666-EFD27B15F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117" y="1563006"/>
            <a:ext cx="1609749" cy="550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>
            <a:extLst>
              <a:ext uri="{FF2B5EF4-FFF2-40B4-BE49-F238E27FC236}">
                <a16:creationId xmlns:a16="http://schemas.microsoft.com/office/drawing/2014/main" id="{EDDFB7A1-8F28-53F2-B872-A8FE8369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206" y="1668244"/>
            <a:ext cx="2375523" cy="922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>
            <a:extLst>
              <a:ext uri="{FF2B5EF4-FFF2-40B4-BE49-F238E27FC236}">
                <a16:creationId xmlns:a16="http://schemas.microsoft.com/office/drawing/2014/main" id="{7A96CE94-3547-C340-B7F0-A300D33DF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671" y="2146465"/>
            <a:ext cx="2957360" cy="337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>
            <a:extLst>
              <a:ext uri="{FF2B5EF4-FFF2-40B4-BE49-F238E27FC236}">
                <a16:creationId xmlns:a16="http://schemas.microsoft.com/office/drawing/2014/main" id="{0323A93A-5B10-05D4-B0E0-CEC9210BF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40180"/>
            <a:ext cx="1492440" cy="55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>
            <a:extLst>
              <a:ext uri="{FF2B5EF4-FFF2-40B4-BE49-F238E27FC236}">
                <a16:creationId xmlns:a16="http://schemas.microsoft.com/office/drawing/2014/main" id="{17A56B57-5291-1BC5-6580-22062A44F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5" y="379686"/>
            <a:ext cx="2502604" cy="82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>
            <a:extLst>
              <a:ext uri="{FF2B5EF4-FFF2-40B4-BE49-F238E27FC236}">
                <a16:creationId xmlns:a16="http://schemas.microsoft.com/office/drawing/2014/main" id="{6F247256-2B44-6346-96BE-BE6B0F99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374" y="1025337"/>
            <a:ext cx="2238658" cy="53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:a16="http://schemas.microsoft.com/office/drawing/2014/main" id="{6118011C-6DC5-096F-25E7-1D7E51A32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5" y="871234"/>
            <a:ext cx="1964939" cy="85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86DC6FA0-CFC7-4CE3-0A04-8F43A0C73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958" y="1334009"/>
            <a:ext cx="1863920" cy="54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:a16="http://schemas.microsoft.com/office/drawing/2014/main" id="{D37BCE61-2E94-FE75-4B81-5C67E7C3C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26" y="642128"/>
            <a:ext cx="2398331" cy="92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:a16="http://schemas.microsoft.com/office/drawing/2014/main" id="{4605FE66-5273-66DE-914A-B4E4DBFEA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824" y="1121960"/>
            <a:ext cx="3359620" cy="759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:a16="http://schemas.microsoft.com/office/drawing/2014/main" id="{55E7F058-74ED-F8F8-8A88-69E2EF087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182" y="1398896"/>
            <a:ext cx="1991007" cy="3884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F63B703A-8CC3-6F42-FB02-B315FD3E9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" y="4085431"/>
            <a:ext cx="1971453" cy="64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F5EBF6CD-8BB5-180A-BCF0-C4F0CEF72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628231"/>
            <a:ext cx="1974713" cy="53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3C115308-AF79-C712-8D36-A9AF65CD7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664" y="3025460"/>
            <a:ext cx="1191061" cy="12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0AFA5EB8-7CC8-8048-3D65-57212A224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913" y="2836861"/>
            <a:ext cx="912410" cy="48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21095267-87CB-E345-C5CB-94366368E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9062" y="2431100"/>
            <a:ext cx="1854037" cy="84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EAC191A1-8374-957D-F363-01AEBECBA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030" y="2491988"/>
            <a:ext cx="1554354" cy="60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3D75C6C8-C9D6-DCD0-AEF3-FE162CE7C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88" y="2693679"/>
            <a:ext cx="3356599" cy="2667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2869827E-B606-C9E8-753F-D102B9A63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6" y="6343240"/>
            <a:ext cx="2157193" cy="117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7C1E055A-4C5B-27B6-98AA-00D82780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22" y="5796408"/>
            <a:ext cx="2369004" cy="87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CBFA9C5B-6A98-25CC-E38C-46D7334BD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781" y="5494693"/>
            <a:ext cx="4047185" cy="1036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BA5C648-5E2E-6D6F-3989-4FC411645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136" y="4778804"/>
            <a:ext cx="2685088" cy="268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107F886B-C25C-131F-07BE-98113774FF70}"/>
              </a:ext>
            </a:extLst>
          </p:cNvPr>
          <p:cNvSpPr/>
          <p:nvPr/>
        </p:nvSpPr>
        <p:spPr>
          <a:xfrm>
            <a:off x="3749675" y="-29369"/>
            <a:ext cx="5027045" cy="596407"/>
          </a:xfrm>
          <a:prstGeom prst="roundRect">
            <a:avLst/>
          </a:prstGeom>
          <a:solidFill>
            <a:srgbClr val="FFFF00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7" y="0"/>
            <a:ext cx="13442949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1329236" y="1174441"/>
            <a:ext cx="10820399" cy="4704786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/>
          <a:p>
            <a:endParaRPr lang="vi-VN" dirty="0"/>
          </a:p>
        </p:txBody>
      </p:sp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81697">
            <a:off x="9603417" y="882729"/>
            <a:ext cx="2498822" cy="440701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467590" y="14847"/>
            <a:ext cx="1289135" cy="2461890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950641">
            <a:off x="2497977" y="5585798"/>
            <a:ext cx="2016011" cy="1368325"/>
          </a:xfrm>
          <a:prstGeom prst="rect">
            <a:avLst/>
          </a:prstGeom>
        </p:spPr>
      </p:pic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759251" y="5665406"/>
            <a:ext cx="1354401" cy="1209111"/>
          </a:xfrm>
          <a:prstGeom prst="rect">
            <a:avLst/>
          </a:prstGeom>
        </p:spPr>
      </p:pic>
      <p:sp>
        <p:nvSpPr>
          <p:cNvPr id="7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2312" y="1637232"/>
            <a:ext cx="9507203" cy="3559872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718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7718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8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3" cstate="print"/>
          <a:stretch>
            <a:fillRect/>
          </a:stretch>
        </p:blipFill>
        <p:spPr>
          <a:xfrm>
            <a:off x="14066639" y="6665113"/>
            <a:ext cx="712788" cy="89615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70" y="-4200700"/>
            <a:ext cx="10451305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933" y="103181"/>
            <a:ext cx="6325989" cy="289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7337" y="672114"/>
            <a:ext cx="3693955" cy="152108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pPr algn="ctr"/>
            <a:r>
              <a:rPr lang="en-US" sz="46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</a:t>
            </a:r>
          </a:p>
          <a:p>
            <a:pPr algn="ctr"/>
            <a:r>
              <a:rPr lang="en-US" sz="46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885" y="6615774"/>
            <a:ext cx="1250708" cy="860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4586" y="3475831"/>
            <a:ext cx="11359456" cy="1582642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numSld="80">
                <p:cTn id="3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" y="19394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659" y="5211317"/>
            <a:ext cx="1356210" cy="136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4310548" y="4265617"/>
            <a:ext cx="2463290" cy="263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965" y="-5044453"/>
            <a:ext cx="5915854" cy="13106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623" y="107094"/>
            <a:ext cx="9790702" cy="200584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681617" y="233662"/>
            <a:ext cx="9744708" cy="176730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</a:rPr>
              <a:t>1. Cho </a:t>
            </a:r>
            <a:r>
              <a:rPr lang="en-US" sz="3600" dirty="0" err="1">
                <a:latin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</a:rPr>
              <a:t> (O; 5cm), (O’; 4cm) </a:t>
            </a:r>
            <a:r>
              <a:rPr lang="en-US" sz="3600" dirty="0" err="1">
                <a:latin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</a:rPr>
              <a:t> OO’= 9cm. </a:t>
            </a:r>
            <a:r>
              <a:rPr lang="en-US" sz="3600" dirty="0" err="1">
                <a:latin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luận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ây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vị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í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ươ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44474" y="2507883"/>
            <a:ext cx="6188601" cy="8656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02496" y="3489192"/>
            <a:ext cx="6330579" cy="9277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goà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873876" y="3551292"/>
            <a:ext cx="6552449" cy="8656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ong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937298" y="2440039"/>
            <a:ext cx="6542588" cy="97851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Hai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goài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414" y="557293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1899351" y="24518"/>
            <a:ext cx="885236" cy="551367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-87492" y="10709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8723"/>
            <a:ext cx="13442949" cy="918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361" y="3431298"/>
            <a:ext cx="7081045" cy="402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43" y="-3153569"/>
            <a:ext cx="10151293" cy="1187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7522062" y="2525317"/>
            <a:ext cx="583672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A. (O)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ung</a:t>
            </a:r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7547304" y="3637378"/>
            <a:ext cx="355800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(O)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xúc</a:t>
            </a:r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601219" y="5888141"/>
            <a:ext cx="5680423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(O)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hung</a:t>
            </a:r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547304" y="4749439"/>
            <a:ext cx="5640293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C. (O)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iểm</a:t>
            </a:r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795" y="174151"/>
            <a:ext cx="10107213" cy="21823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386346" y="258979"/>
            <a:ext cx="10056603" cy="176730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</a:rPr>
              <a:t>2. Cho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</a:rPr>
              <a:t> (O; 6cm) </a:t>
            </a:r>
            <a:r>
              <a:rPr lang="en-US" sz="3600" dirty="0" err="1">
                <a:latin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khoả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</a:rPr>
              <a:t> O </a:t>
            </a:r>
            <a:r>
              <a:rPr lang="en-US" sz="3600" dirty="0" err="1">
                <a:latin typeface="Times New Roman" panose="02020603050405020304" pitchFamily="18" charset="0"/>
              </a:rPr>
              <a:t>đến</a:t>
            </a:r>
            <a:r>
              <a:rPr lang="en-US" sz="3600" dirty="0">
                <a:latin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</a:rPr>
              <a:t> 4cm. </a:t>
            </a:r>
            <a:r>
              <a:rPr lang="en-US" sz="3600" dirty="0" err="1">
                <a:latin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luận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ây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vị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í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giữa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</a:rPr>
              <a:t> (O) </a:t>
            </a:r>
            <a:r>
              <a:rPr lang="en-US" sz="3600" dirty="0" err="1"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</a:rPr>
              <a:t> a?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50" y="6315119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-69807" y="-2040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2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6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8" y="2467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766640" y="3810928"/>
            <a:ext cx="2822388" cy="369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213284" y="3069835"/>
            <a:ext cx="4027908" cy="472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3986091" y="468555"/>
            <a:ext cx="5470770" cy="8987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8583572" y="1905044"/>
            <a:ext cx="4826872" cy="119875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ằ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á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kí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0974" y="6004707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8626365" y="3341318"/>
            <a:ext cx="4778906" cy="111614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kính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8654677" y="4694979"/>
            <a:ext cx="4565396" cy="111614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ằ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525479" y="538568"/>
            <a:ext cx="4694594" cy="116155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ù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â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635" y="-3598"/>
            <a:ext cx="5217988" cy="16482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2315284" y="381340"/>
            <a:ext cx="6615992" cy="782423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3592507" y="5328227"/>
            <a:ext cx="712788" cy="89615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6729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9188" y="3990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5" y="0"/>
            <a:ext cx="13442950" cy="756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719" y="5419734"/>
            <a:ext cx="1871067" cy="2000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3314571" y="5153548"/>
            <a:ext cx="2133038" cy="212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677" y="5392262"/>
            <a:ext cx="1960166" cy="1907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590369" y="2182340"/>
            <a:ext cx="5084989" cy="7153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80247" y="2958441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A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1d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47799" y="4069099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B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1c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83476" y="6291170"/>
            <a:ext cx="236104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D.</a:t>
            </a:r>
            <a:r>
              <a:rPr lang="vi-VN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1a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7799" y="5179758"/>
            <a:ext cx="24199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C.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</a:rPr>
              <a:t> 1b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930" y="84015"/>
            <a:ext cx="9929019" cy="33033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674887" y="492598"/>
            <a:ext cx="9371188" cy="195197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7381" y="5808089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4333934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78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063152" y="196034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8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6787" y="1042055"/>
            <a:ext cx="105520" cy="112207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468361" y="1853969"/>
            <a:ext cx="105520" cy="112207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815676" y="1472811"/>
            <a:ext cx="105520" cy="112207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149502" y="1509471"/>
            <a:ext cx="105520" cy="112207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2479926" y="1468580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179017" y="242599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B61806A-15D9-D756-B046-2AF5AC34CCE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29115" y="1208473"/>
            <a:ext cx="7578760" cy="2160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7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3</TotalTime>
  <Words>1500</Words>
  <Application>Microsoft Office PowerPoint</Application>
  <PresentationFormat>Custom</PresentationFormat>
  <Paragraphs>181</Paragraphs>
  <Slides>29</Slides>
  <Notes>1</Notes>
  <HiddenSlides>0</HiddenSlides>
  <MMClips>1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Times New Roman</vt:lpstr>
      <vt:lpstr>Arial</vt:lpstr>
      <vt:lpstr>Office Theme</vt:lpstr>
      <vt:lpstr>5_Office Theme</vt:lpstr>
      <vt:lpstr>Equ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Thanh Hung</cp:lastModifiedBy>
  <cp:revision>287</cp:revision>
  <dcterms:created xsi:type="dcterms:W3CDTF">2006-08-16T00:00:00Z</dcterms:created>
  <dcterms:modified xsi:type="dcterms:W3CDTF">2024-08-26T02:34:21Z</dcterms:modified>
</cp:coreProperties>
</file>